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79F6B1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  <w:lang w:val="uk-UA"/>
        </w:rPr>
        <w:t>КПІ ім. Ігоря Сікорського</w:t>
      </w:r>
    </w:p>
    <w:p w14:paraId="40F9DE6F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</w:rPr>
        <w:t>Інститут прикладного системного аналізу</w:t>
      </w:r>
    </w:p>
    <w:p w14:paraId="4CD72529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</w:rPr>
        <w:t>Кафедра Системного проектування</w:t>
      </w:r>
    </w:p>
    <w:p w14:paraId="74B971C1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94DED7B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D9C3E9C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E1A9F9E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E6A4C0A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EF3D4BA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B34CD26" w14:textId="77777777" w:rsidR="004646E9" w:rsidRPr="00047FF9" w:rsidRDefault="004646E9" w:rsidP="004646E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Лабораторна  рoбота №6</w:t>
      </w:r>
    </w:p>
    <w:p w14:paraId="53AEDBBB" w14:textId="77777777" w:rsidR="004646E9" w:rsidRPr="00047FF9" w:rsidRDefault="004646E9" w:rsidP="004646E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6308639" w14:textId="77777777" w:rsidR="004646E9" w:rsidRPr="00047FF9" w:rsidRDefault="004646E9" w:rsidP="004646E9">
      <w:pPr>
        <w:pStyle w:val="BodyText2"/>
        <w:spacing w:after="0" w:line="235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  <w:lang w:val="uk-UA"/>
        </w:rPr>
      </w:pPr>
      <w:r w:rsidRPr="00047FF9">
        <w:rPr>
          <w:sz w:val="28"/>
          <w:szCs w:val="28"/>
        </w:rPr>
        <w:t>«</w:t>
      </w:r>
      <w:r w:rsidRPr="00047FF9">
        <w:rPr>
          <w:rFonts w:ascii="Times New Roman" w:hAnsi="Times New Roman" w:cs="Times New Roman"/>
          <w:b/>
          <w:bCs/>
          <w:sz w:val="28"/>
          <w:szCs w:val="28"/>
        </w:rPr>
        <w:t>Обчислення власних значень і власних векторів матриць</w:t>
      </w:r>
      <w:r w:rsidRPr="00047FF9">
        <w:rPr>
          <w:sz w:val="28"/>
          <w:szCs w:val="28"/>
        </w:rPr>
        <w:t>»</w:t>
      </w:r>
    </w:p>
    <w:p w14:paraId="3E9A2B1F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3B752C30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6F1E24BB" w14:textId="77777777" w:rsidR="004646E9" w:rsidRPr="00047FF9" w:rsidRDefault="004646E9" w:rsidP="00EE00F6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7274083A" w14:textId="77777777" w:rsidR="004646E9" w:rsidRPr="00047FF9" w:rsidRDefault="004646E9" w:rsidP="004646E9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8"/>
          <w:szCs w:val="28"/>
        </w:rPr>
      </w:pPr>
    </w:p>
    <w:p w14:paraId="686C814B" w14:textId="77777777" w:rsidR="004646E9" w:rsidRPr="00047FF9" w:rsidRDefault="004646E9" w:rsidP="004646E9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8"/>
          <w:szCs w:val="28"/>
        </w:rPr>
      </w:pPr>
    </w:p>
    <w:p w14:paraId="25A90D90" w14:textId="77777777" w:rsidR="004646E9" w:rsidRPr="00047FF9" w:rsidRDefault="004646E9" w:rsidP="004646E9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8"/>
          <w:szCs w:val="28"/>
        </w:rPr>
      </w:pPr>
    </w:p>
    <w:p w14:paraId="617A15B1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Виконав:</w:t>
      </w:r>
    </w:p>
    <w:p w14:paraId="239F12FA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sz w:val="28"/>
          <w:szCs w:val="28"/>
        </w:rPr>
        <w:t>Студент групи ДА-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>92</w:t>
      </w:r>
    </w:p>
    <w:p w14:paraId="28A7B4F9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 ННК «ІПСА»</w:t>
      </w:r>
    </w:p>
    <w:p w14:paraId="44D6781E" w14:textId="13E78449" w:rsidR="004646E9" w:rsidRPr="00047FF9" w:rsidRDefault="004646E9" w:rsidP="004646E9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Демарецький С. О.</w:t>
      </w:r>
    </w:p>
    <w:p w14:paraId="6EA1F2E8" w14:textId="0B7C04C6" w:rsidR="004646E9" w:rsidRPr="00EE00F6" w:rsidRDefault="004646E9" w:rsidP="00EE00F6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eastAsia="Times New Roman" w:hAnsi="Times New Roman" w:cs="Times New Roman"/>
          <w:sz w:val="28"/>
          <w:szCs w:val="28"/>
          <w:lang w:val="uk-UA"/>
        </w:rPr>
        <w:t>Варіант №6</w:t>
      </w:r>
    </w:p>
    <w:p w14:paraId="55F0A724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0C48E979" w14:textId="77777777" w:rsidR="004646E9" w:rsidRPr="00047FF9" w:rsidRDefault="004646E9" w:rsidP="004646E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sz w:val="28"/>
          <w:szCs w:val="28"/>
        </w:rPr>
        <w:t>Київ – 20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>20</w:t>
      </w:r>
    </w:p>
    <w:p w14:paraId="64316ED1" w14:textId="77777777" w:rsidR="004646E9" w:rsidRPr="00047FF9" w:rsidRDefault="004646E9" w:rsidP="004646E9">
      <w:pPr>
        <w:rPr>
          <w:sz w:val="28"/>
          <w:szCs w:val="28"/>
          <w:lang w:val="uk-UA"/>
        </w:rPr>
      </w:pPr>
    </w:p>
    <w:p w14:paraId="57753A0A" w14:textId="77777777" w:rsidR="004646E9" w:rsidRPr="00047FF9" w:rsidRDefault="004646E9" w:rsidP="004646E9">
      <w:pPr>
        <w:rPr>
          <w:sz w:val="28"/>
          <w:szCs w:val="28"/>
          <w:lang w:val="uk-UA"/>
        </w:rPr>
      </w:pPr>
    </w:p>
    <w:p w14:paraId="34D260EB" w14:textId="11705EAC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Мета роботи: </w:t>
      </w:r>
      <w:r w:rsidRPr="00047FF9">
        <w:rPr>
          <w:rFonts w:ascii="Times New Roman" w:hAnsi="Times New Roman" w:cs="Times New Roman"/>
          <w:sz w:val="28"/>
          <w:szCs w:val="28"/>
        </w:rPr>
        <w:t xml:space="preserve">отримання практичних навичок в чисельному розрахунку власних значень і власних векторів матриць на основі використання характеристичних рівнянь і ортогональних перетворень і реалізація описаних алгоритмів у пакеті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Mathematica</w:t>
      </w:r>
      <w:r w:rsidRPr="00047FF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5DCE826" w14:textId="77777777" w:rsidR="004646E9" w:rsidRPr="00047FF9" w:rsidRDefault="004646E9" w:rsidP="004646E9">
      <w:pPr>
        <w:pStyle w:val="BodyText2"/>
        <w:spacing w:after="0" w:line="235" w:lineRule="auto"/>
        <w:ind w:firstLine="709"/>
        <w:rPr>
          <w:rFonts w:ascii="Times New Roman" w:hAnsi="Times New Roman" w:cs="Times New Roman"/>
          <w:b/>
          <w:bCs/>
          <w:i/>
          <w:iCs/>
          <w:color w:val="auto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b/>
          <w:bCs/>
          <w:i/>
          <w:iCs/>
          <w:sz w:val="28"/>
          <w:szCs w:val="28"/>
        </w:rPr>
        <w:t>Короткі теоретичні відомості</w:t>
      </w:r>
    </w:p>
    <w:p w14:paraId="06C2A5F1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В роботі передбачено вивчення прямих і ітераційних методів обчислення власних значень і власних векторів матриці. До першої групи методів належать методи </w:t>
      </w:r>
      <w:r w:rsidRPr="00047FF9">
        <w:rPr>
          <w:rFonts w:ascii="Times New Roman" w:hAnsi="Times New Roman" w:cs="Times New Roman"/>
          <w:spacing w:val="-4"/>
          <w:sz w:val="28"/>
          <w:szCs w:val="28"/>
        </w:rPr>
        <w:t>Фаддєєва–Левер’є і Крилова, що базуються на обчисленні коренів характеристичного</w:t>
      </w:r>
      <w:r w:rsidRPr="00047FF9">
        <w:rPr>
          <w:rFonts w:ascii="Times New Roman" w:hAnsi="Times New Roman" w:cs="Times New Roman"/>
          <w:sz w:val="28"/>
          <w:szCs w:val="28"/>
        </w:rPr>
        <w:t xml:space="preserve"> </w:t>
      </w:r>
      <w:r w:rsidRPr="00047FF9">
        <w:rPr>
          <w:rFonts w:ascii="Times New Roman" w:hAnsi="Times New Roman" w:cs="Times New Roman"/>
          <w:spacing w:val="-4"/>
          <w:sz w:val="28"/>
          <w:szCs w:val="28"/>
        </w:rPr>
        <w:t>рівняння матриці, д</w:t>
      </w:r>
      <w:r w:rsidRPr="00047FF9">
        <w:rPr>
          <w:rFonts w:ascii="Times New Roman" w:hAnsi="Times New Roman" w:cs="Times New Roman"/>
          <w:sz w:val="28"/>
          <w:szCs w:val="28"/>
        </w:rPr>
        <w:t xml:space="preserve">о другої групи відносяться варіанти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QR</w:t>
      </w:r>
      <w:r w:rsidRPr="00047FF9">
        <w:rPr>
          <w:rFonts w:ascii="Times New Roman" w:hAnsi="Times New Roman" w:cs="Times New Roman"/>
          <w:sz w:val="28"/>
          <w:szCs w:val="28"/>
        </w:rPr>
        <w:t xml:space="preserve">-алгоритму, які використовують ортогональні подібні перетворення за допомогою матриць обернення Гівенса чи </w:t>
      </w:r>
      <w:r w:rsidRPr="00047FF9">
        <w:rPr>
          <w:rFonts w:ascii="Times New Roman" w:hAnsi="Times New Roman" w:cs="Times New Roman"/>
          <w:spacing w:val="-4"/>
          <w:sz w:val="28"/>
          <w:szCs w:val="28"/>
        </w:rPr>
        <w:t>матриць відбиття Хаусхолдера і зводять структуру вхідної матриці до блочно-діагональної</w:t>
      </w:r>
      <w:r w:rsidRPr="00047FF9">
        <w:rPr>
          <w:rFonts w:ascii="Times New Roman" w:hAnsi="Times New Roman" w:cs="Times New Roman"/>
          <w:spacing w:val="-2"/>
          <w:sz w:val="28"/>
          <w:szCs w:val="28"/>
        </w:rPr>
        <w:t xml:space="preserve"> форми з блоками першого і другого порядку. </w:t>
      </w:r>
    </w:p>
    <w:p w14:paraId="7464C180" w14:textId="77777777" w:rsidR="004646E9" w:rsidRPr="00047FF9" w:rsidRDefault="004646E9" w:rsidP="004646E9">
      <w:pPr>
        <w:pStyle w:val="BodyText2"/>
        <w:spacing w:after="0" w:line="235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113885151"/>
      <w:bookmarkStart w:id="1" w:name="_Toc114400655"/>
      <w:bookmarkStart w:id="2" w:name="_Toc113965007"/>
      <w:r w:rsidRPr="00047FF9">
        <w:rPr>
          <w:rFonts w:ascii="Times New Roman" w:hAnsi="Times New Roman" w:cs="Times New Roman"/>
          <w:b/>
          <w:bCs/>
          <w:sz w:val="28"/>
          <w:szCs w:val="28"/>
        </w:rPr>
        <w:t>6.1.</w:t>
      </w:r>
      <w:r w:rsidRPr="00047FF9">
        <w:rPr>
          <w:rFonts w:ascii="Times New Roman" w:hAnsi="Times New Roman" w:cs="Times New Roman"/>
          <w:b/>
          <w:bCs/>
          <w:sz w:val="28"/>
          <w:szCs w:val="28"/>
        </w:rPr>
        <w:tab/>
        <w:t>Методи характеристичного рівняння матриц</w:t>
      </w:r>
      <w:bookmarkEnd w:id="0"/>
      <w:r w:rsidRPr="00047FF9">
        <w:rPr>
          <w:rFonts w:ascii="Times New Roman" w:hAnsi="Times New Roman" w:cs="Times New Roman"/>
          <w:b/>
          <w:bCs/>
          <w:sz w:val="28"/>
          <w:szCs w:val="28"/>
        </w:rPr>
        <w:t>і</w:t>
      </w:r>
      <w:bookmarkEnd w:id="1"/>
      <w:bookmarkEnd w:id="2"/>
    </w:p>
    <w:p w14:paraId="5860391E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Style w:val="Italic"/>
          <w:sz w:val="28"/>
          <w:szCs w:val="28"/>
        </w:rPr>
        <w:t>Власними значеннями</w:t>
      </w:r>
      <w:r w:rsidRPr="00047FF9">
        <w:rPr>
          <w:rFonts w:ascii="Times New Roman" w:hAnsi="Times New Roman" w:cs="Times New Roman"/>
          <w:sz w:val="28"/>
          <w:szCs w:val="28"/>
        </w:rPr>
        <w:t xml:space="preserve"> матриці називають такі скалярні величини, які є коренями рівняння:</w:t>
      </w:r>
    </w:p>
    <w:p w14:paraId="7E7C2A35" w14:textId="77777777" w:rsidR="004646E9" w:rsidRPr="00047FF9" w:rsidRDefault="004646E9" w:rsidP="004646E9">
      <w:pPr>
        <w:pStyle w:val="Form"/>
        <w:tabs>
          <w:tab w:val="center" w:pos="4820"/>
          <w:tab w:val="right" w:pos="9639"/>
        </w:tabs>
        <w:spacing w:before="0" w:after="0" w:line="235" w:lineRule="auto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ab/>
      </w:r>
      <w:r w:rsidRPr="00047FF9">
        <w:rPr>
          <w:position w:val="-10"/>
          <w:sz w:val="28"/>
          <w:szCs w:val="28"/>
          <w:lang w:val="uk-UA"/>
        </w:rPr>
        <w:object w:dxaOrig="1020" w:dyaOrig="348" w14:anchorId="3E297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17.35pt" o:ole="" fillcolor="window">
            <v:imagedata r:id="rId5" o:title=""/>
          </v:shape>
          <o:OLEObject Type="Embed" ProgID="Equation.DSMT4" ShapeID="_x0000_i1025" DrawAspect="Content" ObjectID="_1666253415" r:id="rId6"/>
        </w:object>
      </w:r>
      <w:r w:rsidRPr="00047FF9">
        <w:rPr>
          <w:sz w:val="28"/>
          <w:szCs w:val="28"/>
          <w:lang w:val="uk-UA"/>
        </w:rPr>
        <w:tab/>
      </w:r>
    </w:p>
    <w:p w14:paraId="7C6C2C2F" w14:textId="77777777" w:rsidR="004646E9" w:rsidRPr="00047FF9" w:rsidRDefault="004646E9" w:rsidP="004646E9">
      <w:pPr>
        <w:pStyle w:val="Form"/>
        <w:tabs>
          <w:tab w:val="center" w:pos="4820"/>
          <w:tab w:val="right" w:pos="9639"/>
        </w:tabs>
        <w:spacing w:before="0" w:after="0" w:line="235" w:lineRule="auto"/>
        <w:jc w:val="left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>або</w:t>
      </w:r>
    </w:p>
    <w:p w14:paraId="5CE80DDE" w14:textId="77777777" w:rsidR="004646E9" w:rsidRPr="00047FF9" w:rsidRDefault="004646E9" w:rsidP="004646E9">
      <w:pPr>
        <w:pStyle w:val="Form"/>
        <w:tabs>
          <w:tab w:val="center" w:pos="4820"/>
          <w:tab w:val="right" w:pos="9354"/>
        </w:tabs>
        <w:spacing w:before="0" w:after="0" w:line="235" w:lineRule="auto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ab/>
      </w:r>
      <w:r w:rsidRPr="00047FF9">
        <w:rPr>
          <w:position w:val="-12"/>
          <w:sz w:val="28"/>
          <w:szCs w:val="28"/>
          <w:lang w:val="uk-UA"/>
        </w:rPr>
        <w:object w:dxaOrig="1668" w:dyaOrig="372" w14:anchorId="578E834C">
          <v:shape id="_x0000_i1026" type="#_x0000_t75" style="width:83.35pt;height:18.65pt" o:ole="" fillcolor="window">
            <v:imagedata r:id="rId7" o:title=""/>
          </v:shape>
          <o:OLEObject Type="Embed" ProgID="Equation.DSMT4" ShapeID="_x0000_i1026" DrawAspect="Content" ObjectID="_1666253416" r:id="rId8"/>
        </w:object>
      </w:r>
      <w:r w:rsidRPr="00047FF9">
        <w:rPr>
          <w:sz w:val="28"/>
          <w:szCs w:val="28"/>
          <w:lang w:val="uk-UA"/>
        </w:rPr>
        <w:tab/>
        <w:t>(6.</w:t>
      </w:r>
      <w:r w:rsidRPr="00047FF9">
        <w:rPr>
          <w:sz w:val="28"/>
          <w:szCs w:val="28"/>
        </w:rPr>
        <w:t>1</w:t>
      </w:r>
      <w:r w:rsidRPr="00047FF9">
        <w:rPr>
          <w:sz w:val="28"/>
          <w:szCs w:val="28"/>
          <w:lang w:val="uk-UA"/>
        </w:rPr>
        <w:t>)</w:t>
      </w:r>
    </w:p>
    <w:p w14:paraId="4D68F529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Множина всіх власних значень матриці називається її </w:t>
      </w:r>
      <w:r w:rsidRPr="00047FF9">
        <w:rPr>
          <w:rStyle w:val="Italic"/>
          <w:sz w:val="28"/>
          <w:szCs w:val="28"/>
        </w:rPr>
        <w:t>спектром</w:t>
      </w:r>
      <w:r w:rsidRPr="00047FF9">
        <w:rPr>
          <w:rFonts w:ascii="Times New Roman" w:hAnsi="Times New Roman" w:cs="Times New Roman"/>
          <w:sz w:val="28"/>
          <w:szCs w:val="28"/>
        </w:rPr>
        <w:t xml:space="preserve">. Кожному власному значенню матриці відповідає свій власний вектор. Якщо деякий ненульовий вектор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47FF9">
        <w:rPr>
          <w:rFonts w:ascii="Times New Roman" w:hAnsi="Times New Roman" w:cs="Times New Roman"/>
          <w:sz w:val="28"/>
          <w:szCs w:val="28"/>
        </w:rPr>
        <w:t xml:space="preserve">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λ</w:t>
      </w:r>
      <w:r w:rsidRPr="00047FF9">
        <w:rPr>
          <w:rFonts w:ascii="Times New Roman" w:hAnsi="Times New Roman" w:cs="Times New Roman"/>
          <w:sz w:val="28"/>
          <w:szCs w:val="28"/>
        </w:rPr>
        <w:t xml:space="preserve"> ≠ 0 задовольняє умові (6.1), то він є власним вектором матриці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</w:rPr>
        <w:t>. Відносно власних значень</w:t>
      </w:r>
      <w:r w:rsidRPr="00047FF9">
        <w:rPr>
          <w:rStyle w:val="Italic"/>
          <w:sz w:val="28"/>
          <w:szCs w:val="28"/>
        </w:rPr>
        <w:t xml:space="preserve"> можна побудувати характеристичне рівняння</w:t>
      </w:r>
      <w:r w:rsidRPr="00047FF9">
        <w:rPr>
          <w:rFonts w:ascii="Times New Roman" w:hAnsi="Times New Roman" w:cs="Times New Roman"/>
          <w:sz w:val="28"/>
          <w:szCs w:val="28"/>
        </w:rPr>
        <w:t xml:space="preserve"> матриці </w:t>
      </w:r>
      <w:r w:rsidRPr="00047FF9">
        <w:rPr>
          <w:rStyle w:val="Bold"/>
          <w:rFonts w:ascii="Times New Roman" w:hAnsi="Times New Roman" w:cs="Times New Roman"/>
          <w:sz w:val="28"/>
          <w:szCs w:val="28"/>
        </w:rPr>
        <w:t>А</w:t>
      </w:r>
      <w:r w:rsidRPr="00047FF9">
        <w:rPr>
          <w:rFonts w:ascii="Times New Roman" w:hAnsi="Times New Roman" w:cs="Times New Roman"/>
          <w:sz w:val="28"/>
          <w:szCs w:val="28"/>
        </w:rPr>
        <w:t xml:space="preserve"> у вигляді полінома степеня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</w:rPr>
        <w:t xml:space="preserve">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047FF9">
        <w:rPr>
          <w:rFonts w:ascii="Times New Roman" w:hAnsi="Times New Roman" w:cs="Times New Roman"/>
          <w:sz w:val="28"/>
          <w:szCs w:val="28"/>
        </w:rPr>
        <w:t>(λ). Ров’язок цього рівняння визначає множину всіх власних значень матриці.</w:t>
      </w:r>
    </w:p>
    <w:p w14:paraId="4E91F4DE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Для обчислення коефіцієнтів характеристичного рівняння крім прямого розкриття самого визначника існує декілька методів, серед яких виділяється </w:t>
      </w:r>
      <w:r w:rsidRPr="00047FF9">
        <w:rPr>
          <w:rFonts w:ascii="Times New Roman" w:hAnsi="Times New Roman" w:cs="Times New Roman"/>
          <w:bCs/>
          <w:i/>
          <w:sz w:val="28"/>
          <w:szCs w:val="28"/>
        </w:rPr>
        <w:t>метод Фадєєва–Левер’є</w:t>
      </w:r>
      <w:r w:rsidRPr="00047FF9">
        <w:rPr>
          <w:rFonts w:ascii="Times New Roman" w:hAnsi="Times New Roman" w:cs="Times New Roman"/>
          <w:bCs/>
          <w:sz w:val="28"/>
          <w:szCs w:val="28"/>
        </w:rPr>
        <w:t>,</w:t>
      </w:r>
      <w:r w:rsidRPr="00047FF9">
        <w:rPr>
          <w:rFonts w:ascii="Times New Roman" w:hAnsi="Times New Roman" w:cs="Times New Roman"/>
          <w:sz w:val="28"/>
          <w:szCs w:val="28"/>
        </w:rPr>
        <w:t xml:space="preserve"> за допомогою якого обчислюються:</w:t>
      </w:r>
    </w:p>
    <w:p w14:paraId="506BD3B8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- коефіцієнти характеристичного полінома</w:t>
      </w:r>
    </w:p>
    <w:p w14:paraId="53A62956" w14:textId="77777777" w:rsidR="004646E9" w:rsidRPr="00047FF9" w:rsidRDefault="004646E9" w:rsidP="004646E9">
      <w:pPr>
        <w:pStyle w:val="Form"/>
        <w:tabs>
          <w:tab w:val="center" w:pos="4820"/>
          <w:tab w:val="right" w:pos="9354"/>
        </w:tabs>
        <w:spacing w:before="0" w:after="0" w:line="235" w:lineRule="auto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ab/>
      </w:r>
      <w:r w:rsidRPr="00047FF9">
        <w:rPr>
          <w:position w:val="-12"/>
          <w:sz w:val="28"/>
          <w:szCs w:val="28"/>
          <w:lang w:val="uk-UA"/>
        </w:rPr>
        <w:object w:dxaOrig="4380" w:dyaOrig="420" w14:anchorId="114FF0D9">
          <v:shape id="_x0000_i1027" type="#_x0000_t75" style="width:219.35pt;height:21.35pt" o:ole="" fillcolor="window">
            <v:imagedata r:id="rId9" o:title=""/>
          </v:shape>
          <o:OLEObject Type="Embed" ProgID="Equation.DSMT4" ShapeID="_x0000_i1027" DrawAspect="Content" ObjectID="_1666253417" r:id="rId10"/>
        </w:object>
      </w:r>
      <w:r w:rsidRPr="00047FF9">
        <w:rPr>
          <w:sz w:val="28"/>
          <w:szCs w:val="28"/>
          <w:lang w:val="uk-UA"/>
        </w:rPr>
        <w:tab/>
        <w:t>(6.</w:t>
      </w:r>
      <w:r w:rsidRPr="00047FF9">
        <w:rPr>
          <w:sz w:val="28"/>
          <w:szCs w:val="28"/>
        </w:rPr>
        <w:t>2</w:t>
      </w:r>
      <w:r w:rsidRPr="00047FF9">
        <w:rPr>
          <w:sz w:val="28"/>
          <w:szCs w:val="28"/>
          <w:lang w:val="uk-UA"/>
        </w:rPr>
        <w:t>)</w:t>
      </w:r>
    </w:p>
    <w:p w14:paraId="288CACDF" w14:textId="77777777" w:rsidR="004646E9" w:rsidRPr="00047FF9" w:rsidRDefault="004646E9" w:rsidP="004646E9">
      <w:pPr>
        <w:pStyle w:val="BodyText2"/>
        <w:spacing w:after="0" w:line="235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- обернена матриця </w:t>
      </w:r>
    </w:p>
    <w:p w14:paraId="37D0BEAE" w14:textId="77777777" w:rsidR="004646E9" w:rsidRPr="00047FF9" w:rsidRDefault="004646E9" w:rsidP="004646E9">
      <w:pPr>
        <w:pStyle w:val="Form"/>
        <w:tabs>
          <w:tab w:val="center" w:pos="4820"/>
          <w:tab w:val="right" w:pos="9354"/>
        </w:tabs>
        <w:spacing w:before="0" w:after="0" w:line="235" w:lineRule="auto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ab/>
      </w:r>
      <w:r w:rsidRPr="00047FF9">
        <w:rPr>
          <w:position w:val="-34"/>
          <w:sz w:val="28"/>
          <w:szCs w:val="28"/>
          <w:lang w:val="uk-UA"/>
        </w:rPr>
        <w:object w:dxaOrig="1188" w:dyaOrig="780" w14:anchorId="42D7806F">
          <v:shape id="_x0000_i1028" type="#_x0000_t75" style="width:59.35pt;height:39.35pt" o:ole="" fillcolor="window">
            <v:imagedata r:id="rId11" o:title=""/>
          </v:shape>
          <o:OLEObject Type="Embed" ProgID="Equation.DSMT4" ShapeID="_x0000_i1028" DrawAspect="Content" ObjectID="_1666253418" r:id="rId12"/>
        </w:object>
      </w:r>
      <w:r w:rsidRPr="00047FF9">
        <w:rPr>
          <w:sz w:val="28"/>
          <w:szCs w:val="28"/>
          <w:lang w:val="uk-UA"/>
        </w:rPr>
        <w:tab/>
        <w:t>(6.</w:t>
      </w:r>
      <w:r w:rsidRPr="00047FF9">
        <w:rPr>
          <w:sz w:val="28"/>
          <w:szCs w:val="28"/>
        </w:rPr>
        <w:t>3</w:t>
      </w:r>
      <w:r w:rsidRPr="00047FF9">
        <w:rPr>
          <w:sz w:val="28"/>
          <w:szCs w:val="28"/>
          <w:lang w:val="uk-UA"/>
        </w:rPr>
        <w:t>)</w:t>
      </w:r>
    </w:p>
    <w:p w14:paraId="5E2FE09E" w14:textId="77777777" w:rsidR="004646E9" w:rsidRPr="00047FF9" w:rsidRDefault="004646E9" w:rsidP="004646E9">
      <w:pPr>
        <w:pStyle w:val="BodyText2"/>
        <w:spacing w:after="0" w:line="235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EE00F6">
        <w:rPr>
          <w:rFonts w:ascii="Times New Roman" w:hAnsi="Times New Roman" w:cs="Times New Roman"/>
          <w:sz w:val="28"/>
          <w:szCs w:val="28"/>
          <w:lang w:val="uk-UA"/>
        </w:rPr>
        <w:t xml:space="preserve">- резольвента матриці </w:t>
      </w:r>
    </w:p>
    <w:p w14:paraId="6DC8EB35" w14:textId="77777777" w:rsidR="004646E9" w:rsidRPr="00047FF9" w:rsidRDefault="004646E9" w:rsidP="004646E9">
      <w:pPr>
        <w:pStyle w:val="Form"/>
        <w:tabs>
          <w:tab w:val="center" w:pos="4820"/>
          <w:tab w:val="right" w:pos="9354"/>
        </w:tabs>
        <w:spacing w:before="0" w:after="0" w:line="235" w:lineRule="auto"/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lastRenderedPageBreak/>
        <w:tab/>
      </w:r>
      <w:r w:rsidRPr="00047FF9">
        <w:rPr>
          <w:position w:val="-32"/>
          <w:sz w:val="28"/>
          <w:szCs w:val="28"/>
          <w:lang w:val="uk-UA"/>
        </w:rPr>
        <w:object w:dxaOrig="5508" w:dyaOrig="780" w14:anchorId="606706BA">
          <v:shape id="_x0000_i1029" type="#_x0000_t75" style="width:275.35pt;height:39.35pt" o:ole="" fillcolor="window">
            <v:imagedata r:id="rId13" o:title=""/>
          </v:shape>
          <o:OLEObject Type="Embed" ProgID="Equation.DSMT4" ShapeID="_x0000_i1029" DrawAspect="Content" ObjectID="_1666253419" r:id="rId14"/>
        </w:object>
      </w:r>
      <w:r w:rsidRPr="00047FF9">
        <w:rPr>
          <w:sz w:val="28"/>
          <w:szCs w:val="28"/>
          <w:lang w:val="uk-UA"/>
        </w:rPr>
        <w:tab/>
        <w:t>(6.4)</w:t>
      </w:r>
    </w:p>
    <w:p w14:paraId="4FF439FA" w14:textId="77777777" w:rsidR="004646E9" w:rsidRPr="00047FF9" w:rsidRDefault="004646E9" w:rsidP="004646E9">
      <w:pPr>
        <w:spacing w:after="0" w:line="235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Метод Фаддєєва-Левер’є базується на результатах обчислення слідів матриці </w:t>
      </w:r>
      <w:r w:rsidRPr="00047FF9">
        <w:rPr>
          <w:rStyle w:val="Bold"/>
          <w:rFonts w:ascii="Times New Roman" w:hAnsi="Times New Roman" w:cs="Times New Roman"/>
          <w:sz w:val="28"/>
          <w:szCs w:val="28"/>
          <w:lang w:val="uk-UA"/>
        </w:rPr>
        <w:t>А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 і добутків матриць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i/>
          <w:sz w:val="28"/>
          <w:szCs w:val="28"/>
          <w:lang w:val="uk-UA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и чисельника резольвенти матриці (6.4), які визначаються ітераційно (спочатку коефіцієнт чисельника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, потім коефіцієнт знаменника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) відповідно до наведеної нижче процедури, де </w:t>
      </w:r>
      <w:r w:rsidRPr="00047FF9">
        <w:rPr>
          <w:rStyle w:val="Bold"/>
          <w:rFonts w:ascii="Times New Roman" w:hAnsi="Times New Roman" w:cs="Times New Roman"/>
          <w:sz w:val="28"/>
          <w:szCs w:val="28"/>
        </w:rPr>
        <w:t>E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 – одинична матриця,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1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2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 + …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n</w:t>
      </w:r>
      <w:r w:rsidRPr="00047FF9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047FF9">
        <w:rPr>
          <w:rFonts w:ascii="Times New Roman" w:hAnsi="Times New Roman" w:cs="Times New Roman"/>
          <w:sz w:val="28"/>
          <w:szCs w:val="28"/>
          <w:lang w:val="uk-UA"/>
        </w:rPr>
        <w:t xml:space="preserve">– слід матриці. </w:t>
      </w:r>
    </w:p>
    <w:p w14:paraId="6761110C" w14:textId="77777777" w:rsidR="004646E9" w:rsidRPr="00047FF9" w:rsidRDefault="004646E9" w:rsidP="004646E9">
      <w:pPr>
        <w:spacing w:after="0" w:line="235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- Tr(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11D7E269" w14:textId="77777777" w:rsidR="004646E9" w:rsidRPr="00047FF9" w:rsidRDefault="004646E9" w:rsidP="004646E9">
      <w:pPr>
        <w:spacing w:after="0" w:line="235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-1/2 Tr(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2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215A2F3" w14:textId="77777777" w:rsidR="004646E9" w:rsidRPr="00047FF9" w:rsidRDefault="004646E9" w:rsidP="004646E9">
      <w:pPr>
        <w:spacing w:after="0" w:line="235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47FF9">
        <w:rPr>
          <w:rFonts w:ascii="Times New Roman" w:hAnsi="Times New Roman" w:cs="Times New Roman"/>
          <w:sz w:val="28"/>
          <w:szCs w:val="28"/>
          <w:lang w:val="en-US"/>
        </w:rPr>
        <w:t>----------------------------------------------------------------</w:t>
      </w:r>
    </w:p>
    <w:p w14:paraId="3318FEB9" w14:textId="77777777" w:rsidR="004646E9" w:rsidRPr="00047FF9" w:rsidRDefault="004646E9" w:rsidP="004646E9">
      <w:pPr>
        <w:spacing w:after="0" w:line="235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+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+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-1/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Tr(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r w:rsidRPr="00047FF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60F0CCC2" w14:textId="1EECAD86" w:rsidR="004646E9" w:rsidRPr="00047FF9" w:rsidRDefault="004646E9" w:rsidP="004646E9">
      <w:pPr>
        <w:spacing w:after="0" w:line="235" w:lineRule="auto"/>
        <w:ind w:left="1416"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=   -1/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 xml:space="preserve"> Tr(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·</w:t>
      </w:r>
      <w:r w:rsidRPr="00047FF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47FF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>);</w:t>
      </w:r>
      <w:r w:rsidRPr="00047FF9">
        <w:rPr>
          <w:rFonts w:ascii="Times New Roman" w:hAnsi="Times New Roman" w:cs="Times New Roman"/>
          <w:sz w:val="28"/>
          <w:szCs w:val="28"/>
          <w:lang w:val="en-US"/>
        </w:rPr>
        <w:tab/>
        <w:t>(6.5)</w:t>
      </w:r>
    </w:p>
    <w:p w14:paraId="7DE5C127" w14:textId="77777777" w:rsidR="004646E9" w:rsidRPr="00047FF9" w:rsidRDefault="004646E9" w:rsidP="004646E9">
      <w:pPr>
        <w:spacing w:after="0" w:line="235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14:paraId="72300374" w14:textId="77777777" w:rsidR="004646E9" w:rsidRPr="00EE00F6" w:rsidRDefault="004646E9" w:rsidP="004646E9">
      <w:pPr>
        <w:pStyle w:val="BodyText2"/>
        <w:spacing w:after="0" w:line="235" w:lineRule="auto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</w:p>
    <w:p w14:paraId="370176F2" w14:textId="77777777" w:rsidR="004646E9" w:rsidRPr="00047FF9" w:rsidRDefault="004646E9" w:rsidP="004646E9">
      <w:pPr>
        <w:spacing w:after="0" w:line="235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  <w:lang w:val="uk-UA" w:eastAsia="en-US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</w:rPr>
        <w:t>Порядок виконання роботи</w:t>
      </w:r>
    </w:p>
    <w:p w14:paraId="4E3CFADA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Використати матрицю коефіцієнтів з лабораторної роботи № 4.</w:t>
      </w:r>
    </w:p>
    <w:p w14:paraId="14706E57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За допомогою методів, що потребують застосування </w:t>
      </w:r>
      <w:r w:rsidRPr="00047FF9">
        <w:rPr>
          <w:rFonts w:ascii="Times New Roman" w:hAnsi="Times New Roman" w:cs="Times New Roman"/>
          <w:bCs/>
          <w:sz w:val="28"/>
          <w:szCs w:val="28"/>
        </w:rPr>
        <w:t>характеристичного рівняння матриці</w:t>
      </w:r>
      <w:r w:rsidRPr="00047FF9">
        <w:rPr>
          <w:rFonts w:ascii="Times New Roman" w:hAnsi="Times New Roman" w:cs="Times New Roman"/>
          <w:sz w:val="28"/>
          <w:szCs w:val="28"/>
        </w:rPr>
        <w:t xml:space="preserve">, визначити всі власні значення матриці, користуючись засобами пакету щодо розв’язку нелінійних або систем лінійних рівнянь. </w:t>
      </w:r>
      <w:r w:rsidRPr="00047FF9">
        <w:rPr>
          <w:rFonts w:ascii="Times New Roman" w:hAnsi="Times New Roman" w:cs="Times New Roman"/>
          <w:bCs/>
          <w:sz w:val="28"/>
          <w:szCs w:val="28"/>
        </w:rPr>
        <w:t>Непарні номери варіантів здійснюють пошук методом Фаддєєва</w:t>
      </w:r>
      <w:r w:rsidRPr="00047FF9">
        <w:rPr>
          <w:rFonts w:ascii="Times New Roman" w:hAnsi="Times New Roman" w:cs="Times New Roman"/>
          <w:bCs/>
          <w:spacing w:val="-4"/>
          <w:sz w:val="28"/>
          <w:szCs w:val="28"/>
        </w:rPr>
        <w:t>–Левер’є, парні – методом Крилова.</w:t>
      </w:r>
    </w:p>
    <w:p w14:paraId="3845BDB9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Style w:val="command"/>
          <w:rFonts w:ascii="Times New Roman" w:hAnsi="Times New Roman" w:cs="Times New Roman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Порівняти отримані результати з власними значеннями, обчисленими за допомогою функції </w:t>
      </w:r>
      <w:r w:rsidRPr="00047FF9">
        <w:rPr>
          <w:rFonts w:ascii="Courier New" w:hAnsi="Courier New" w:cs="Courier New"/>
          <w:sz w:val="28"/>
          <w:szCs w:val="28"/>
          <w:lang w:val="en-US"/>
        </w:rPr>
        <w:t>Eigenvalues</w:t>
      </w:r>
      <w:r w:rsidRPr="00047FF9">
        <w:rPr>
          <w:rFonts w:ascii="Courier New" w:hAnsi="Courier New" w:cs="Courier New"/>
          <w:sz w:val="28"/>
          <w:szCs w:val="28"/>
        </w:rPr>
        <w:t>[А]</w:t>
      </w:r>
      <w:r w:rsidRPr="00047FF9">
        <w:rPr>
          <w:rFonts w:ascii="Times New Roman" w:hAnsi="Times New Roman" w:cs="Times New Roman"/>
          <w:sz w:val="28"/>
          <w:szCs w:val="28"/>
        </w:rPr>
        <w:t>.</w:t>
      </w:r>
      <w:r w:rsidRPr="00047FF9">
        <w:rPr>
          <w:rFonts w:ascii="Courier New" w:hAnsi="Courier New" w:cs="Courier New"/>
          <w:sz w:val="28"/>
          <w:szCs w:val="28"/>
        </w:rPr>
        <w:t xml:space="preserve"> </w:t>
      </w:r>
      <w:r w:rsidRPr="00047FF9">
        <w:rPr>
          <w:rStyle w:val="command"/>
          <w:color w:val="auto"/>
          <w:sz w:val="28"/>
          <w:szCs w:val="28"/>
        </w:rPr>
        <w:t xml:space="preserve">За допомогою функції </w:t>
      </w:r>
      <w:r w:rsidRPr="00047FF9">
        <w:rPr>
          <w:rFonts w:ascii="Courier New" w:hAnsi="Courier New" w:cs="Courier New"/>
          <w:color w:val="auto"/>
          <w:sz w:val="28"/>
          <w:szCs w:val="28"/>
          <w:lang w:val="en-US"/>
        </w:rPr>
        <w:t xml:space="preserve">Eigenvectors[А] </w:t>
      </w:r>
      <w:r w:rsidRPr="00047FF9">
        <w:rPr>
          <w:rStyle w:val="command"/>
          <w:color w:val="auto"/>
          <w:sz w:val="28"/>
          <w:szCs w:val="28"/>
        </w:rPr>
        <w:t>обчислити власні вектори матриці.</w:t>
      </w:r>
    </w:p>
    <w:p w14:paraId="668C2BEF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color w:val="auto"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Використовуючи ітераційний метод, що базується </w:t>
      </w:r>
      <w:r w:rsidRPr="00047FF9">
        <w:rPr>
          <w:rFonts w:ascii="Times New Roman" w:hAnsi="Times New Roman" w:cs="Times New Roman"/>
          <w:bCs/>
          <w:sz w:val="28"/>
          <w:szCs w:val="28"/>
        </w:rPr>
        <w:t>на QR-перетворенні</w:t>
      </w:r>
      <w:r w:rsidRPr="00047FF9">
        <w:rPr>
          <w:rFonts w:ascii="Times New Roman" w:hAnsi="Times New Roman" w:cs="Times New Roman"/>
          <w:sz w:val="28"/>
          <w:szCs w:val="28"/>
        </w:rPr>
        <w:t xml:space="preserve">, отримати первісну декомпозицію матриці </w:t>
      </w:r>
      <w:r w:rsidRPr="00047FF9">
        <w:rPr>
          <w:rFonts w:ascii="Times New Roman" w:hAnsi="Times New Roman" w:cs="Times New Roman"/>
          <w:i/>
          <w:sz w:val="28"/>
          <w:szCs w:val="28"/>
        </w:rPr>
        <w:t>А</w:t>
      </w:r>
      <w:r w:rsidRPr="00047FF9">
        <w:rPr>
          <w:rFonts w:ascii="Times New Roman" w:hAnsi="Times New Roman" w:cs="Times New Roman"/>
          <w:sz w:val="28"/>
          <w:szCs w:val="28"/>
        </w:rPr>
        <w:t xml:space="preserve"> на складові Q і R. Побудувати ітераційний процес, задаючись обмеженням на значення елементів, що знаходяться нижче головної діагоналі на рівні 0.05. Порівняти отримані результати з визначеними в п. 2. </w:t>
      </w:r>
      <w:r w:rsidRPr="00047FF9">
        <w:rPr>
          <w:rFonts w:ascii="Times New Roman" w:hAnsi="Times New Roman" w:cs="Times New Roman"/>
          <w:bCs/>
          <w:sz w:val="28"/>
          <w:szCs w:val="28"/>
        </w:rPr>
        <w:t xml:space="preserve">Для непарних номерів варіантів використати  QR-декомпозиції, для парних – декомпозицію </w:t>
      </w:r>
      <w:r w:rsidRPr="00047FF9">
        <w:rPr>
          <w:bCs/>
          <w:sz w:val="28"/>
          <w:szCs w:val="28"/>
        </w:rPr>
        <w:t xml:space="preserve"> </w:t>
      </w:r>
      <w:r w:rsidRPr="00047FF9">
        <w:rPr>
          <w:rFonts w:ascii="Times New Roman" w:hAnsi="Times New Roman" w:cs="Times New Roman"/>
          <w:bCs/>
          <w:sz w:val="28"/>
          <w:szCs w:val="28"/>
        </w:rPr>
        <w:t>Хаусхолдера</w:t>
      </w:r>
    </w:p>
    <w:p w14:paraId="2A7E65D7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>Визначити кількість ітерацій, яка необхідна для досягнення розбіжності між отриманими в п.3 і п.4 значеннями на рівні 0.01.</w:t>
      </w:r>
    </w:p>
    <w:p w14:paraId="4E159FCD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47FF9">
        <w:rPr>
          <w:rFonts w:ascii="Times New Roman" w:hAnsi="Times New Roman" w:cs="Times New Roman"/>
          <w:sz w:val="28"/>
          <w:szCs w:val="28"/>
        </w:rPr>
        <w:t xml:space="preserve">Використовуючи степеневий метод, обчислити максимальне і мінімальне власні значення матриці </w:t>
      </w:r>
      <w:r w:rsidRPr="00047FF9">
        <w:rPr>
          <w:rFonts w:ascii="Times New Roman" w:hAnsi="Times New Roman" w:cs="Times New Roman"/>
          <w:i/>
          <w:sz w:val="28"/>
          <w:szCs w:val="28"/>
        </w:rPr>
        <w:t>А</w:t>
      </w:r>
      <w:r w:rsidRPr="00047FF9">
        <w:rPr>
          <w:rFonts w:ascii="Times New Roman" w:hAnsi="Times New Roman" w:cs="Times New Roman"/>
          <w:sz w:val="28"/>
          <w:szCs w:val="28"/>
        </w:rPr>
        <w:t xml:space="preserve">. </w:t>
      </w:r>
      <w:r w:rsidRPr="00047FF9">
        <w:rPr>
          <w:rFonts w:ascii="Times New Roman" w:hAnsi="Times New Roman" w:cs="Times New Roman"/>
          <w:bCs/>
          <w:sz w:val="28"/>
          <w:szCs w:val="28"/>
        </w:rPr>
        <w:t xml:space="preserve">Для непарних номерів варіантів – максимальне, для парних – мінімальне власні значення матриці </w:t>
      </w:r>
      <w:r w:rsidRPr="00047FF9">
        <w:rPr>
          <w:rFonts w:ascii="Times New Roman" w:hAnsi="Times New Roman" w:cs="Times New Roman"/>
          <w:bCs/>
          <w:i/>
          <w:sz w:val="28"/>
          <w:szCs w:val="28"/>
        </w:rPr>
        <w:t>А</w:t>
      </w:r>
      <w:r w:rsidRPr="00047FF9">
        <w:rPr>
          <w:rFonts w:ascii="Times New Roman" w:hAnsi="Times New Roman" w:cs="Times New Roman"/>
          <w:bCs/>
          <w:sz w:val="28"/>
          <w:szCs w:val="28"/>
        </w:rPr>
        <w:t>.</w:t>
      </w:r>
      <w:r w:rsidRPr="00047FF9">
        <w:rPr>
          <w:rFonts w:ascii="Times New Roman" w:hAnsi="Times New Roman" w:cs="Times New Roman"/>
          <w:sz w:val="28"/>
          <w:szCs w:val="28"/>
        </w:rPr>
        <w:t xml:space="preserve"> Виключити отримане значення шляхом перетворення матриці і визначити наступне власне значення. Оцінити похибку.</w:t>
      </w:r>
    </w:p>
    <w:p w14:paraId="2EA06C3E" w14:textId="77777777" w:rsidR="004646E9" w:rsidRPr="00047FF9" w:rsidRDefault="004646E9" w:rsidP="004646E9">
      <w:pPr>
        <w:numPr>
          <w:ilvl w:val="0"/>
          <w:numId w:val="1"/>
        </w:numPr>
        <w:tabs>
          <w:tab w:val="clear" w:pos="720"/>
          <w:tab w:val="num" w:pos="851"/>
        </w:tabs>
        <w:spacing w:after="0" w:line="235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7FF9">
        <w:rPr>
          <w:rStyle w:val="Emphasis"/>
        </w:rPr>
        <w:t xml:space="preserve">Скласти звіт за отриманими результатами, навести у ньому математичні формули використаних методів по кожному пункту завдання, </w:t>
      </w:r>
      <w:r w:rsidRPr="00047FF9">
        <w:rPr>
          <w:rFonts w:ascii="Times New Roman" w:hAnsi="Times New Roman" w:cs="Times New Roman"/>
          <w:sz w:val="28"/>
          <w:szCs w:val="28"/>
        </w:rPr>
        <w:lastRenderedPageBreak/>
        <w:t>дати оцінку порівняльної точності отриманих рішень різними методами і кількості виконаних ітерацій.</w:t>
      </w:r>
    </w:p>
    <w:p w14:paraId="7FF5B577" w14:textId="19D6F070" w:rsidR="004646E9" w:rsidRPr="00047FF9" w:rsidRDefault="004646E9" w:rsidP="004646E9">
      <w:pPr>
        <w:spacing w:after="0" w:line="235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</w:rPr>
        <w:t>Завдання</w:t>
      </w:r>
    </w:p>
    <w:p w14:paraId="65D2B2FB" w14:textId="413BCC72" w:rsidR="004646E9" w:rsidRPr="00047FF9" w:rsidRDefault="004646E9" w:rsidP="004646E9">
      <w:pPr>
        <w:spacing w:after="0" w:line="235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47FF9">
        <w:rPr>
          <w:noProof/>
          <w:sz w:val="28"/>
          <w:szCs w:val="28"/>
        </w:rPr>
        <w:drawing>
          <wp:inline distT="0" distB="0" distL="0" distR="0" wp14:anchorId="05DCE0C0" wp14:editId="469F3F28">
            <wp:extent cx="4762500" cy="12115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EFE5E" w14:textId="76FF20F6" w:rsidR="004646E9" w:rsidRPr="00047FF9" w:rsidRDefault="004646E9" w:rsidP="004646E9">
      <w:pPr>
        <w:spacing w:after="0" w:line="235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047FF9">
        <w:rPr>
          <w:rFonts w:ascii="Times New Roman" w:hAnsi="Times New Roman" w:cs="Times New Roman"/>
          <w:b/>
          <w:bCs/>
          <w:sz w:val="28"/>
          <w:szCs w:val="28"/>
        </w:rPr>
        <w:t>Х</w:t>
      </w:r>
      <w:r w:rsidRPr="00047FF9">
        <w:rPr>
          <w:rFonts w:ascii="Times New Roman" w:hAnsi="Times New Roman" w:cs="Times New Roman"/>
          <w:b/>
          <w:bCs/>
          <w:sz w:val="28"/>
          <w:szCs w:val="28"/>
          <w:lang w:val="uk-UA"/>
        </w:rPr>
        <w:t>ід роботи</w:t>
      </w:r>
    </w:p>
    <w:p w14:paraId="2880C7D1" w14:textId="290FE84F" w:rsidR="0062117B" w:rsidRPr="00047FF9" w:rsidRDefault="0062117B" w:rsidP="0062117B">
      <w:pPr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 xml:space="preserve">Запишемо вхідні дані, що використовувалися у лабораторній роботі №4 та знайдемо характеристичне рівняння за допомогою метода </w:t>
      </w:r>
      <w:r w:rsidRPr="00047FF9">
        <w:rPr>
          <w:sz w:val="28"/>
          <w:szCs w:val="28"/>
        </w:rPr>
        <w:t>Крилова</w:t>
      </w:r>
      <w:r w:rsidRPr="00047FF9">
        <w:rPr>
          <w:sz w:val="28"/>
          <w:szCs w:val="28"/>
          <w:lang w:val="uk-UA"/>
        </w:rPr>
        <w:t>.</w:t>
      </w:r>
    </w:p>
    <w:p w14:paraId="624FE667" w14:textId="00C0B7A8" w:rsidR="0062117B" w:rsidRDefault="0062117B" w:rsidP="0062117B">
      <w:pPr>
        <w:rPr>
          <w:sz w:val="28"/>
          <w:szCs w:val="28"/>
          <w:lang w:val="uk-UA"/>
        </w:rPr>
      </w:pPr>
      <w:r w:rsidRPr="00047FF9">
        <w:rPr>
          <w:noProof/>
          <w:sz w:val="28"/>
          <w:szCs w:val="28"/>
          <w:lang w:val="uk-UA"/>
        </w:rPr>
        <w:drawing>
          <wp:inline distT="0" distB="0" distL="0" distR="0" wp14:anchorId="7F449048" wp14:editId="15CEA335">
            <wp:extent cx="5943600" cy="322961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2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26146" w14:textId="7F6AB1F0" w:rsidR="00047FF9" w:rsidRDefault="00047FF9" w:rsidP="0062117B">
      <w:pPr>
        <w:rPr>
          <w:sz w:val="28"/>
          <w:szCs w:val="28"/>
          <w:lang w:val="uk-UA"/>
        </w:rPr>
      </w:pPr>
    </w:p>
    <w:p w14:paraId="3B394524" w14:textId="1F1E40C9" w:rsidR="00047FF9" w:rsidRDefault="00047FF9" w:rsidP="0062117B">
      <w:pPr>
        <w:rPr>
          <w:sz w:val="28"/>
          <w:szCs w:val="28"/>
          <w:lang w:val="uk-UA"/>
        </w:rPr>
      </w:pPr>
    </w:p>
    <w:p w14:paraId="66A8162A" w14:textId="59673D78" w:rsidR="00047FF9" w:rsidRDefault="00047FF9" w:rsidP="0062117B">
      <w:pPr>
        <w:rPr>
          <w:sz w:val="28"/>
          <w:szCs w:val="28"/>
          <w:lang w:val="uk-UA"/>
        </w:rPr>
      </w:pPr>
    </w:p>
    <w:p w14:paraId="68AE1A3B" w14:textId="77777777" w:rsidR="00047FF9" w:rsidRPr="00047FF9" w:rsidRDefault="00047FF9" w:rsidP="0062117B">
      <w:pPr>
        <w:rPr>
          <w:sz w:val="28"/>
          <w:szCs w:val="28"/>
          <w:lang w:val="uk-UA"/>
        </w:rPr>
      </w:pPr>
    </w:p>
    <w:p w14:paraId="1C784F76" w14:textId="77777777" w:rsidR="0062117B" w:rsidRPr="00047FF9" w:rsidRDefault="0062117B" w:rsidP="0062117B">
      <w:pPr>
        <w:pStyle w:val="D0"/>
        <w:keepLines w:val="0"/>
        <w:tabs>
          <w:tab w:val="left" w:pos="480"/>
        </w:tabs>
        <w:overflowPunct w:val="0"/>
        <w:autoSpaceDE w:val="0"/>
        <w:autoSpaceDN w:val="0"/>
        <w:adjustRightInd w:val="0"/>
        <w:spacing w:before="0" w:after="0"/>
        <w:jc w:val="both"/>
        <w:textAlignment w:val="baseline"/>
        <w:rPr>
          <w:rStyle w:val="3"/>
          <w:b/>
          <w:bCs w:val="0"/>
          <w:sz w:val="28"/>
          <w:szCs w:val="28"/>
          <w:lang w:val="uk-UA"/>
        </w:rPr>
      </w:pPr>
      <w:r w:rsidRPr="00047FF9">
        <w:rPr>
          <w:rFonts w:eastAsia="TimesNewRomanPSMT"/>
          <w:b w:val="0"/>
          <w:sz w:val="28"/>
          <w:szCs w:val="28"/>
        </w:rPr>
        <w:t>Характеристичне рівняння приймає вигляд:</w:t>
      </w:r>
    </w:p>
    <w:p w14:paraId="569C86ED" w14:textId="6CFBD117" w:rsidR="0062117B" w:rsidRPr="00047FF9" w:rsidRDefault="0062117B" w:rsidP="0062117B">
      <w:pPr>
        <w:rPr>
          <w:sz w:val="28"/>
          <w:szCs w:val="28"/>
          <w:lang w:val="uk-UA"/>
        </w:rPr>
      </w:pPr>
      <w:r w:rsidRPr="00047FF9">
        <w:rPr>
          <w:noProof/>
          <w:sz w:val="28"/>
          <w:szCs w:val="28"/>
          <w:lang w:val="uk-UA"/>
        </w:rPr>
        <w:lastRenderedPageBreak/>
        <w:drawing>
          <wp:inline distT="0" distB="0" distL="0" distR="0" wp14:anchorId="3320A51B" wp14:editId="713A848C">
            <wp:extent cx="4937760" cy="1630621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42513" cy="1632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647B9" w14:textId="77777777" w:rsidR="0062117B" w:rsidRPr="00047FF9" w:rsidRDefault="0062117B" w:rsidP="0062117B">
      <w:pPr>
        <w:pStyle w:val="NormalWeb"/>
        <w:ind w:firstLine="0"/>
        <w:jc w:val="both"/>
        <w:rPr>
          <w:sz w:val="28"/>
          <w:szCs w:val="28"/>
          <w:lang w:val="en-US"/>
        </w:rPr>
      </w:pPr>
      <w:r w:rsidRPr="00047FF9">
        <w:rPr>
          <w:sz w:val="28"/>
          <w:szCs w:val="28"/>
          <w:lang w:val="uk-UA"/>
        </w:rPr>
        <w:t>Власні числа отримуємо так</w:t>
      </w:r>
      <w:r w:rsidRPr="00047FF9">
        <w:rPr>
          <w:sz w:val="28"/>
          <w:szCs w:val="28"/>
          <w:lang w:val="en-US"/>
        </w:rPr>
        <w:t>:</w:t>
      </w:r>
    </w:p>
    <w:p w14:paraId="13913E4B" w14:textId="2E102D1A" w:rsidR="0062117B" w:rsidRPr="00047FF9" w:rsidRDefault="0062117B" w:rsidP="0062117B">
      <w:pPr>
        <w:rPr>
          <w:sz w:val="28"/>
          <w:szCs w:val="28"/>
          <w:lang w:val="uk-UA"/>
        </w:rPr>
      </w:pPr>
      <w:r w:rsidRPr="00047FF9">
        <w:rPr>
          <w:noProof/>
          <w:sz w:val="28"/>
          <w:szCs w:val="28"/>
          <w:lang w:val="uk-UA"/>
        </w:rPr>
        <w:drawing>
          <wp:inline distT="0" distB="0" distL="0" distR="0" wp14:anchorId="3D9F17D6" wp14:editId="4FD77515">
            <wp:extent cx="5943600" cy="19583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BAE4F" w14:textId="77777777" w:rsidR="0062117B" w:rsidRPr="00047FF9" w:rsidRDefault="0062117B" w:rsidP="0062117B">
      <w:pPr>
        <w:pStyle w:val="NormalWeb"/>
        <w:ind w:firstLine="0"/>
        <w:jc w:val="both"/>
        <w:rPr>
          <w:sz w:val="28"/>
          <w:szCs w:val="28"/>
        </w:rPr>
      </w:pPr>
      <w:r w:rsidRPr="00047FF9">
        <w:rPr>
          <w:sz w:val="28"/>
          <w:szCs w:val="28"/>
          <w:lang w:val="uk-UA"/>
        </w:rPr>
        <w:t>Те саме отримаємо вбудованою функцією:</w:t>
      </w:r>
    </w:p>
    <w:p w14:paraId="21CD4523" w14:textId="7A312A03" w:rsidR="0062117B" w:rsidRDefault="0062117B" w:rsidP="0062117B">
      <w:pPr>
        <w:rPr>
          <w:sz w:val="28"/>
          <w:szCs w:val="28"/>
          <w:lang w:val="uk-UA"/>
        </w:rPr>
      </w:pPr>
      <w:r w:rsidRPr="00047FF9">
        <w:rPr>
          <w:noProof/>
          <w:sz w:val="28"/>
          <w:szCs w:val="28"/>
          <w:lang w:val="uk-UA"/>
        </w:rPr>
        <w:drawing>
          <wp:inline distT="0" distB="0" distL="0" distR="0" wp14:anchorId="0AEF8BEF" wp14:editId="22D7F78A">
            <wp:extent cx="4372585" cy="1914792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1914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5BA76" w14:textId="016F2700" w:rsidR="00047FF9" w:rsidRDefault="00047FF9" w:rsidP="0062117B">
      <w:pPr>
        <w:rPr>
          <w:sz w:val="28"/>
          <w:szCs w:val="28"/>
          <w:lang w:val="uk-UA"/>
        </w:rPr>
      </w:pPr>
    </w:p>
    <w:p w14:paraId="2037CE38" w14:textId="17EEFC0F" w:rsidR="00047FF9" w:rsidRDefault="00047FF9" w:rsidP="0062117B">
      <w:pPr>
        <w:rPr>
          <w:sz w:val="28"/>
          <w:szCs w:val="28"/>
          <w:lang w:val="uk-UA"/>
        </w:rPr>
      </w:pPr>
    </w:p>
    <w:p w14:paraId="464895E4" w14:textId="77777777" w:rsidR="00047FF9" w:rsidRPr="00047FF9" w:rsidRDefault="00047FF9" w:rsidP="0062117B">
      <w:pPr>
        <w:rPr>
          <w:sz w:val="28"/>
          <w:szCs w:val="28"/>
          <w:lang w:val="uk-UA"/>
        </w:rPr>
      </w:pPr>
    </w:p>
    <w:p w14:paraId="5B883672" w14:textId="68EA7F51" w:rsidR="0062117B" w:rsidRPr="00047FF9" w:rsidRDefault="0062117B" w:rsidP="0062117B">
      <w:pPr>
        <w:rPr>
          <w:sz w:val="28"/>
          <w:szCs w:val="28"/>
          <w:lang w:val="uk-UA"/>
        </w:rPr>
      </w:pPr>
      <w:r w:rsidRPr="00047FF9">
        <w:rPr>
          <w:b/>
          <w:sz w:val="28"/>
          <w:szCs w:val="28"/>
          <w:lang w:val="uk-UA"/>
        </w:rPr>
        <w:t>Завдання 3</w:t>
      </w:r>
    </w:p>
    <w:p w14:paraId="442BD3CD" w14:textId="29752018" w:rsidR="0062117B" w:rsidRPr="00EE00F6" w:rsidRDefault="0062117B" w:rsidP="0062117B">
      <w:pPr>
        <w:pStyle w:val="NormalWeb"/>
        <w:ind w:firstLine="0"/>
        <w:jc w:val="both"/>
        <w:rPr>
          <w:rFonts w:eastAsia="TimesNewRomanPSMT"/>
          <w:sz w:val="28"/>
          <w:szCs w:val="28"/>
          <w:lang w:eastAsia="en-US"/>
        </w:rPr>
      </w:pPr>
      <w:r w:rsidRPr="00047FF9">
        <w:rPr>
          <w:rFonts w:eastAsia="TimesNewRomanPSMT"/>
          <w:sz w:val="28"/>
          <w:szCs w:val="28"/>
          <w:lang w:eastAsia="en-US"/>
        </w:rPr>
        <w:lastRenderedPageBreak/>
        <w:t>Власні значення матриці можуть бути обчислені за допомогою засобів Mathematica</w:t>
      </w:r>
      <w:r w:rsidRPr="00047FF9">
        <w:rPr>
          <w:rFonts w:eastAsia="TimesNewRomanPSMT"/>
          <w:sz w:val="28"/>
          <w:szCs w:val="28"/>
          <w:lang w:val="uk-UA" w:eastAsia="en-US"/>
        </w:rPr>
        <w:t xml:space="preserve"> (ще один зі способів).</w:t>
      </w:r>
    </w:p>
    <w:p w14:paraId="0D5CF2F1" w14:textId="56CB9501" w:rsidR="0062117B" w:rsidRPr="00047FF9" w:rsidRDefault="0062117B" w:rsidP="0062117B">
      <w:pPr>
        <w:pStyle w:val="NormalWeb"/>
        <w:ind w:firstLine="0"/>
        <w:jc w:val="both"/>
        <w:rPr>
          <w:rFonts w:eastAsia="TimesNewRomanPSMT"/>
          <w:sz w:val="28"/>
          <w:szCs w:val="28"/>
          <w:lang w:val="en-US" w:eastAsia="en-US"/>
        </w:rPr>
      </w:pPr>
      <w:r w:rsidRPr="00047FF9">
        <w:rPr>
          <w:rFonts w:eastAsia="TimesNewRomanPSMT"/>
          <w:noProof/>
          <w:sz w:val="28"/>
          <w:szCs w:val="28"/>
          <w:lang w:val="en-US" w:eastAsia="en-US"/>
        </w:rPr>
        <w:drawing>
          <wp:inline distT="0" distB="0" distL="0" distR="0" wp14:anchorId="78D049AC" wp14:editId="03BD1B42">
            <wp:extent cx="5943600" cy="12420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03B5A" w14:textId="7E91CC6D" w:rsidR="0093364F" w:rsidRPr="00047FF9" w:rsidRDefault="0093364F" w:rsidP="0062117B">
      <w:pPr>
        <w:pStyle w:val="NormalWeb"/>
        <w:ind w:firstLine="0"/>
        <w:jc w:val="both"/>
        <w:rPr>
          <w:rFonts w:eastAsia="TimesNewRomanPSMT"/>
          <w:sz w:val="28"/>
          <w:szCs w:val="28"/>
          <w:lang w:val="en-US" w:eastAsia="en-US"/>
        </w:rPr>
      </w:pPr>
    </w:p>
    <w:p w14:paraId="3A5C5E8B" w14:textId="77777777" w:rsidR="0093364F" w:rsidRPr="00047FF9" w:rsidRDefault="0093364F" w:rsidP="0062117B">
      <w:pPr>
        <w:pStyle w:val="NormalWeb"/>
        <w:ind w:firstLine="0"/>
        <w:jc w:val="both"/>
        <w:rPr>
          <w:rFonts w:eastAsia="TimesNewRomanPSMT"/>
          <w:sz w:val="28"/>
          <w:szCs w:val="28"/>
          <w:lang w:val="en-US" w:eastAsia="en-US"/>
        </w:rPr>
      </w:pPr>
    </w:p>
    <w:p w14:paraId="1AE61520" w14:textId="77777777" w:rsidR="0062117B" w:rsidRPr="00047FF9" w:rsidRDefault="0062117B" w:rsidP="0062117B">
      <w:pPr>
        <w:pStyle w:val="NormalWeb"/>
        <w:ind w:firstLine="0"/>
        <w:jc w:val="both"/>
        <w:rPr>
          <w:b/>
          <w:sz w:val="28"/>
          <w:szCs w:val="28"/>
          <w:lang w:val="uk-UA"/>
        </w:rPr>
      </w:pPr>
      <w:r w:rsidRPr="00047FF9">
        <w:rPr>
          <w:b/>
          <w:sz w:val="28"/>
          <w:szCs w:val="28"/>
          <w:lang w:val="uk-UA"/>
        </w:rPr>
        <w:t>Завдання 4</w:t>
      </w:r>
    </w:p>
    <w:p w14:paraId="5FE493D7" w14:textId="5C0F6CBE" w:rsidR="0062117B" w:rsidRPr="00047FF9" w:rsidRDefault="0093364F" w:rsidP="0093364F">
      <w:pPr>
        <w:rPr>
          <w:sz w:val="28"/>
          <w:szCs w:val="28"/>
        </w:rPr>
      </w:pPr>
      <w:r w:rsidRPr="00047FF9">
        <w:rPr>
          <w:sz w:val="28"/>
          <w:szCs w:val="28"/>
          <w:lang w:val="uk-UA"/>
        </w:rPr>
        <w:t>Знайдемо власні числа процесом</w:t>
      </w:r>
      <w:r w:rsidR="0062117B" w:rsidRPr="00047FF9">
        <w:rPr>
          <w:sz w:val="28"/>
          <w:szCs w:val="28"/>
        </w:rPr>
        <w:t>,що базується на</w:t>
      </w:r>
      <w:r w:rsidRPr="00047FF9">
        <w:rPr>
          <w:sz w:val="28"/>
          <w:szCs w:val="28"/>
        </w:rPr>
        <w:t xml:space="preserve"> декомпозиц</w:t>
      </w:r>
      <w:r w:rsidRPr="00047FF9">
        <w:rPr>
          <w:sz w:val="28"/>
          <w:szCs w:val="28"/>
          <w:lang w:val="uk-UA"/>
        </w:rPr>
        <w:t>ії Хаусхолдера</w:t>
      </w:r>
      <w:r w:rsidR="0062117B" w:rsidRPr="00047FF9">
        <w:rPr>
          <w:sz w:val="28"/>
          <w:szCs w:val="28"/>
        </w:rPr>
        <w:t xml:space="preserve">. </w:t>
      </w:r>
    </w:p>
    <w:p w14:paraId="6E6BA357" w14:textId="04A3D889" w:rsidR="0093364F" w:rsidRPr="00047FF9" w:rsidRDefault="0093364F" w:rsidP="0062117B">
      <w:pPr>
        <w:rPr>
          <w:sz w:val="28"/>
          <w:szCs w:val="28"/>
        </w:rPr>
      </w:pPr>
      <w:r w:rsidRPr="00047FF9">
        <w:rPr>
          <w:noProof/>
          <w:sz w:val="28"/>
          <w:szCs w:val="28"/>
        </w:rPr>
        <w:drawing>
          <wp:inline distT="0" distB="0" distL="0" distR="0" wp14:anchorId="3F5A3CC2" wp14:editId="074FD4BB">
            <wp:extent cx="3410356" cy="3752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16723" cy="375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EABD0" w14:textId="1CA0B4CC" w:rsidR="0093364F" w:rsidRPr="00047FF9" w:rsidRDefault="0093364F" w:rsidP="0062117B">
      <w:pPr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>Власні числа також збігаються зі знайденими іншими методами.</w:t>
      </w:r>
    </w:p>
    <w:p w14:paraId="45CD5D99" w14:textId="77777777" w:rsidR="0093364F" w:rsidRPr="00047FF9" w:rsidRDefault="0093364F" w:rsidP="0093364F">
      <w:pPr>
        <w:pStyle w:val="NormalWeb"/>
        <w:ind w:firstLine="0"/>
        <w:jc w:val="both"/>
        <w:rPr>
          <w:b/>
          <w:sz w:val="28"/>
          <w:szCs w:val="28"/>
          <w:lang w:val="uk-UA"/>
        </w:rPr>
      </w:pPr>
      <w:r w:rsidRPr="00047FF9">
        <w:rPr>
          <w:b/>
          <w:sz w:val="28"/>
          <w:szCs w:val="28"/>
          <w:lang w:val="uk-UA"/>
        </w:rPr>
        <w:t>Завдання 5</w:t>
      </w:r>
    </w:p>
    <w:p w14:paraId="1F79DE08" w14:textId="34651B2B" w:rsidR="0093364F" w:rsidRPr="00047FF9" w:rsidRDefault="0093364F" w:rsidP="0062117B">
      <w:pPr>
        <w:rPr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lastRenderedPageBreak/>
        <w:t xml:space="preserve">Ітераційний метод використовується у </w:t>
      </w:r>
      <w:r w:rsidRPr="00047FF9">
        <w:rPr>
          <w:sz w:val="28"/>
          <w:szCs w:val="28"/>
          <w:lang w:val="en-US"/>
        </w:rPr>
        <w:t>QR</w:t>
      </w:r>
      <w:r w:rsidRPr="00047FF9">
        <w:rPr>
          <w:sz w:val="28"/>
          <w:szCs w:val="28"/>
        </w:rPr>
        <w:t xml:space="preserve"> декомпозиц</w:t>
      </w:r>
      <w:r w:rsidRPr="00047FF9">
        <w:rPr>
          <w:sz w:val="28"/>
          <w:szCs w:val="28"/>
          <w:lang w:val="uk-UA"/>
        </w:rPr>
        <w:t xml:space="preserve">ії, </w:t>
      </w:r>
      <w:r w:rsidRPr="00047FF9">
        <w:rPr>
          <w:sz w:val="28"/>
          <w:szCs w:val="28"/>
        </w:rPr>
        <w:t xml:space="preserve">тому не можна визначити </w:t>
      </w:r>
      <w:r w:rsidRPr="00047FF9">
        <w:rPr>
          <w:sz w:val="28"/>
          <w:szCs w:val="28"/>
          <w:lang w:val="uk-UA"/>
        </w:rPr>
        <w:t>їх кілкість.</w:t>
      </w:r>
    </w:p>
    <w:p w14:paraId="1F091556" w14:textId="77777777" w:rsidR="0093364F" w:rsidRPr="00047FF9" w:rsidRDefault="0093364F" w:rsidP="0093364F">
      <w:pPr>
        <w:pStyle w:val="NormalWeb"/>
        <w:ind w:firstLine="0"/>
        <w:jc w:val="both"/>
        <w:rPr>
          <w:b/>
          <w:sz w:val="28"/>
          <w:szCs w:val="28"/>
        </w:rPr>
      </w:pPr>
      <w:r w:rsidRPr="00047FF9">
        <w:rPr>
          <w:b/>
          <w:sz w:val="28"/>
          <w:szCs w:val="28"/>
          <w:lang w:val="uk-UA"/>
        </w:rPr>
        <w:t xml:space="preserve">Завдання </w:t>
      </w:r>
      <w:r w:rsidRPr="00047FF9">
        <w:rPr>
          <w:b/>
          <w:sz w:val="28"/>
          <w:szCs w:val="28"/>
        </w:rPr>
        <w:t>6</w:t>
      </w:r>
    </w:p>
    <w:p w14:paraId="3A843C97" w14:textId="1722B744" w:rsidR="0093364F" w:rsidRPr="00047FF9" w:rsidRDefault="0093364F" w:rsidP="0093364F">
      <w:pPr>
        <w:rPr>
          <w:rFonts w:eastAsia="TimesNewRomanPSMT"/>
          <w:sz w:val="28"/>
          <w:szCs w:val="28"/>
          <w:lang w:eastAsia="en-US"/>
        </w:rPr>
      </w:pPr>
      <w:r w:rsidRPr="00047FF9">
        <w:rPr>
          <w:rFonts w:eastAsia="TimesNewRomanPSMT"/>
          <w:sz w:val="28"/>
          <w:szCs w:val="28"/>
          <w:lang w:eastAsia="en-US"/>
        </w:rPr>
        <w:t>Використовуючи степеневий метод, мінімальне власн</w:t>
      </w:r>
      <w:r w:rsidRPr="00047FF9">
        <w:rPr>
          <w:rFonts w:eastAsia="TimesNewRomanPSMT"/>
          <w:sz w:val="28"/>
          <w:szCs w:val="28"/>
          <w:lang w:val="uk-UA" w:eastAsia="en-US"/>
        </w:rPr>
        <w:t>е</w:t>
      </w:r>
      <w:r w:rsidRPr="00047FF9">
        <w:rPr>
          <w:rFonts w:eastAsia="TimesNewRomanPSMT"/>
          <w:sz w:val="28"/>
          <w:szCs w:val="28"/>
          <w:lang w:eastAsia="en-US"/>
        </w:rPr>
        <w:t xml:space="preserve"> значення матриці А.</w:t>
      </w:r>
      <w:r w:rsidRPr="00047FF9">
        <w:rPr>
          <w:rFonts w:eastAsia="TimesNewRomanPSMT"/>
          <w:bCs/>
          <w:sz w:val="28"/>
          <w:szCs w:val="28"/>
          <w:lang w:eastAsia="en-US"/>
        </w:rPr>
        <w:t xml:space="preserve"> </w:t>
      </w:r>
      <w:r w:rsidRPr="00047FF9">
        <w:rPr>
          <w:rFonts w:eastAsia="TimesNewRomanPSMT"/>
          <w:sz w:val="28"/>
          <w:szCs w:val="28"/>
          <w:lang w:eastAsia="en-US"/>
        </w:rPr>
        <w:t>Виключити отримане значення шляхом перетворення матриці і визначити наступне власне значення. Оцінити похибку.</w:t>
      </w:r>
    </w:p>
    <w:p w14:paraId="29DD5AE9" w14:textId="29085CDA" w:rsidR="0093364F" w:rsidRPr="00047FF9" w:rsidRDefault="0093364F" w:rsidP="0093364F">
      <w:pPr>
        <w:rPr>
          <w:rFonts w:eastAsia="TimesNewRomanPSMT"/>
          <w:sz w:val="28"/>
          <w:szCs w:val="28"/>
          <w:lang w:eastAsia="en-US"/>
        </w:rPr>
      </w:pPr>
      <w:r w:rsidRPr="00047FF9">
        <w:rPr>
          <w:rFonts w:eastAsia="TimesNewRomanPSMT"/>
          <w:noProof/>
          <w:sz w:val="28"/>
          <w:szCs w:val="28"/>
          <w:lang w:eastAsia="en-US"/>
        </w:rPr>
        <w:drawing>
          <wp:inline distT="0" distB="0" distL="0" distR="0" wp14:anchorId="2D6E5EA0" wp14:editId="2A62BD64">
            <wp:extent cx="5943600" cy="57378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3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EE186" w14:textId="6D863038" w:rsidR="0093364F" w:rsidRPr="00047FF9" w:rsidRDefault="0093364F" w:rsidP="0093364F">
      <w:pPr>
        <w:rPr>
          <w:rFonts w:eastAsia="TimesNewRomanPSMT"/>
          <w:sz w:val="28"/>
          <w:szCs w:val="28"/>
          <w:lang w:val="uk-UA" w:eastAsia="en-US"/>
        </w:rPr>
      </w:pPr>
      <w:r w:rsidRPr="00047FF9">
        <w:rPr>
          <w:rFonts w:eastAsia="TimesNewRomanPSMT"/>
          <w:sz w:val="28"/>
          <w:szCs w:val="28"/>
          <w:lang w:eastAsia="en-US"/>
        </w:rPr>
        <w:t>М</w:t>
      </w:r>
      <w:r w:rsidRPr="00047FF9">
        <w:rPr>
          <w:rFonts w:eastAsia="TimesNewRomanPSMT"/>
          <w:sz w:val="28"/>
          <w:szCs w:val="28"/>
          <w:lang w:val="uk-UA" w:eastAsia="en-US"/>
        </w:rPr>
        <w:t>інімальне</w:t>
      </w:r>
      <w:r w:rsidR="00977981" w:rsidRPr="00047FF9">
        <w:rPr>
          <w:rFonts w:eastAsia="TimesNewRomanPSMT"/>
          <w:sz w:val="28"/>
          <w:szCs w:val="28"/>
          <w:lang w:val="uk-UA" w:eastAsia="en-US"/>
        </w:rPr>
        <w:t xml:space="preserve"> за модулем</w:t>
      </w:r>
      <w:r w:rsidRPr="00047FF9">
        <w:rPr>
          <w:rFonts w:eastAsia="TimesNewRomanPSMT"/>
          <w:sz w:val="28"/>
          <w:szCs w:val="28"/>
          <w:lang w:val="uk-UA" w:eastAsia="en-US"/>
        </w:rPr>
        <w:t xml:space="preserve"> значення було отримано за 9 ітерацій.</w:t>
      </w:r>
    </w:p>
    <w:p w14:paraId="4FF4D645" w14:textId="2D819B99" w:rsidR="00977981" w:rsidRPr="00047FF9" w:rsidRDefault="00977981" w:rsidP="0093364F">
      <w:pPr>
        <w:rPr>
          <w:rFonts w:eastAsia="TimesNewRomanPSMT"/>
          <w:sz w:val="28"/>
          <w:szCs w:val="28"/>
          <w:lang w:eastAsia="en-US"/>
        </w:rPr>
      </w:pPr>
      <w:r w:rsidRPr="00047FF9">
        <w:rPr>
          <w:rFonts w:eastAsia="TimesNewRomanPSMT"/>
          <w:sz w:val="28"/>
          <w:szCs w:val="28"/>
          <w:lang w:eastAsia="en-US"/>
        </w:rPr>
        <w:lastRenderedPageBreak/>
        <w:t>Знайдемо похибку.</w:t>
      </w:r>
    </w:p>
    <w:p w14:paraId="603B1991" w14:textId="05EE464A" w:rsidR="00977981" w:rsidRPr="00047FF9" w:rsidRDefault="00977981" w:rsidP="0093364F">
      <w:pPr>
        <w:rPr>
          <w:rFonts w:eastAsia="TimesNewRomanPSMT"/>
          <w:sz w:val="28"/>
          <w:szCs w:val="28"/>
          <w:lang w:eastAsia="en-US"/>
        </w:rPr>
      </w:pPr>
      <w:r w:rsidRPr="00047FF9">
        <w:rPr>
          <w:rFonts w:eastAsia="TimesNewRomanPSMT"/>
          <w:noProof/>
          <w:sz w:val="28"/>
          <w:szCs w:val="28"/>
          <w:lang w:eastAsia="en-US"/>
        </w:rPr>
        <w:drawing>
          <wp:inline distT="0" distB="0" distL="0" distR="0" wp14:anchorId="0D695090" wp14:editId="1C445E9C">
            <wp:extent cx="5734850" cy="1400370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4850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B4087" w14:textId="550E87F9" w:rsidR="00977981" w:rsidRPr="00047FF9" w:rsidRDefault="00977981" w:rsidP="0093364F">
      <w:pPr>
        <w:rPr>
          <w:rFonts w:eastAsia="TimesNewRomanPSMT"/>
          <w:sz w:val="28"/>
          <w:szCs w:val="28"/>
          <w:lang w:val="uk-UA" w:eastAsia="en-US"/>
        </w:rPr>
      </w:pPr>
      <w:r w:rsidRPr="00047FF9">
        <w:rPr>
          <w:rFonts w:eastAsia="TimesNewRomanPSMT"/>
          <w:sz w:val="28"/>
          <w:szCs w:val="28"/>
          <w:lang w:eastAsia="en-US"/>
        </w:rPr>
        <w:t>Була отримана невелика в</w:t>
      </w:r>
      <w:r w:rsidRPr="00047FF9">
        <w:rPr>
          <w:rFonts w:eastAsia="TimesNewRomanPSMT"/>
          <w:sz w:val="28"/>
          <w:szCs w:val="28"/>
          <w:lang w:val="uk-UA" w:eastAsia="en-US"/>
        </w:rPr>
        <w:t>ідносна похибка.</w:t>
      </w:r>
    </w:p>
    <w:p w14:paraId="6F1DFEE3" w14:textId="77777777" w:rsidR="00977981" w:rsidRPr="00047FF9" w:rsidRDefault="00977981" w:rsidP="0093364F">
      <w:pPr>
        <w:rPr>
          <w:rFonts w:eastAsia="TimesNewRomanPSMT"/>
          <w:sz w:val="28"/>
          <w:szCs w:val="28"/>
          <w:lang w:val="uk-UA" w:eastAsia="en-US"/>
        </w:rPr>
      </w:pPr>
    </w:p>
    <w:p w14:paraId="1F4C64AC" w14:textId="5F1E4D60" w:rsidR="0093364F" w:rsidRPr="00047FF9" w:rsidRDefault="00977981" w:rsidP="0062117B">
      <w:pPr>
        <w:rPr>
          <w:sz w:val="28"/>
          <w:szCs w:val="28"/>
        </w:rPr>
      </w:pPr>
      <w:r w:rsidRPr="00047FF9">
        <w:rPr>
          <w:sz w:val="28"/>
          <w:szCs w:val="28"/>
          <w:lang w:val="uk-UA"/>
        </w:rPr>
        <w:t>Наступне мінімальне значення</w:t>
      </w:r>
      <w:r w:rsidRPr="00047FF9">
        <w:rPr>
          <w:sz w:val="28"/>
          <w:szCs w:val="28"/>
        </w:rPr>
        <w:t>:</w:t>
      </w:r>
    </w:p>
    <w:p w14:paraId="288B3FD5" w14:textId="38503D6A" w:rsidR="00977981" w:rsidRDefault="00977981" w:rsidP="0062117B">
      <w:pPr>
        <w:rPr>
          <w:sz w:val="28"/>
          <w:szCs w:val="28"/>
          <w:lang w:val="en-US"/>
        </w:rPr>
      </w:pPr>
      <w:r w:rsidRPr="00047FF9">
        <w:rPr>
          <w:noProof/>
          <w:sz w:val="28"/>
          <w:szCs w:val="28"/>
          <w:lang w:val="en-US"/>
        </w:rPr>
        <w:drawing>
          <wp:inline distT="0" distB="0" distL="0" distR="0" wp14:anchorId="310D2F78" wp14:editId="01748104">
            <wp:extent cx="5943600" cy="3707765"/>
            <wp:effectExtent l="0" t="0" r="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0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0DDED" w14:textId="5C44A5B0" w:rsidR="00047FF9" w:rsidRDefault="00047FF9" w:rsidP="0062117B">
      <w:pPr>
        <w:rPr>
          <w:sz w:val="28"/>
          <w:szCs w:val="28"/>
          <w:lang w:val="en-US"/>
        </w:rPr>
      </w:pPr>
    </w:p>
    <w:p w14:paraId="509537E3" w14:textId="77777777" w:rsidR="00047FF9" w:rsidRPr="00047FF9" w:rsidRDefault="00047FF9" w:rsidP="0062117B">
      <w:pPr>
        <w:rPr>
          <w:sz w:val="28"/>
          <w:szCs w:val="28"/>
          <w:lang w:val="en-US"/>
        </w:rPr>
      </w:pPr>
    </w:p>
    <w:p w14:paraId="20053B1E" w14:textId="572C5BA4" w:rsidR="0093364F" w:rsidRPr="00047FF9" w:rsidRDefault="00977981" w:rsidP="0062117B">
      <w:pPr>
        <w:rPr>
          <w:sz w:val="28"/>
          <w:szCs w:val="28"/>
          <w:lang w:val="en-US"/>
        </w:rPr>
      </w:pPr>
      <w:r w:rsidRPr="00047FF9">
        <w:rPr>
          <w:sz w:val="28"/>
          <w:szCs w:val="28"/>
          <w:lang w:val="uk-UA"/>
        </w:rPr>
        <w:t>Оцінимо похибку.</w:t>
      </w:r>
    </w:p>
    <w:p w14:paraId="5BC487CE" w14:textId="39F7B383" w:rsidR="00047FF9" w:rsidRPr="00047FF9" w:rsidRDefault="00047FF9" w:rsidP="0062117B">
      <w:pPr>
        <w:rPr>
          <w:sz w:val="28"/>
          <w:szCs w:val="28"/>
          <w:lang w:val="en-US"/>
        </w:rPr>
      </w:pPr>
      <w:r w:rsidRPr="00047FF9">
        <w:rPr>
          <w:noProof/>
          <w:sz w:val="28"/>
          <w:szCs w:val="28"/>
          <w:lang w:val="en-US"/>
        </w:rPr>
        <w:lastRenderedPageBreak/>
        <w:drawing>
          <wp:inline distT="0" distB="0" distL="0" distR="0" wp14:anchorId="255B9C88" wp14:editId="050C0A67">
            <wp:extent cx="3916680" cy="1426910"/>
            <wp:effectExtent l="0" t="0" r="762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30627" cy="1431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E74DD" w14:textId="3C8A4994" w:rsidR="00047FF9" w:rsidRPr="00047FF9" w:rsidRDefault="00047FF9" w:rsidP="0062117B">
      <w:pPr>
        <w:rPr>
          <w:sz w:val="28"/>
          <w:szCs w:val="28"/>
          <w:lang w:val="uk-UA"/>
        </w:rPr>
      </w:pPr>
      <w:r w:rsidRPr="00047FF9">
        <w:rPr>
          <w:sz w:val="28"/>
          <w:szCs w:val="28"/>
        </w:rPr>
        <w:t>Як бачимо з кожним наступним значенням похибка зб</w:t>
      </w:r>
      <w:r w:rsidRPr="00047FF9">
        <w:rPr>
          <w:sz w:val="28"/>
          <w:szCs w:val="28"/>
          <w:lang w:val="uk-UA"/>
        </w:rPr>
        <w:t>ільшується.</w:t>
      </w:r>
    </w:p>
    <w:p w14:paraId="0BA0DC82" w14:textId="77777777" w:rsidR="00047FF9" w:rsidRPr="00047FF9" w:rsidRDefault="00047FF9" w:rsidP="00047FF9">
      <w:pPr>
        <w:pStyle w:val="NormalWeb"/>
        <w:ind w:firstLine="0"/>
        <w:jc w:val="center"/>
        <w:rPr>
          <w:b/>
          <w:sz w:val="28"/>
          <w:szCs w:val="28"/>
          <w:lang w:val="uk-UA"/>
        </w:rPr>
      </w:pPr>
      <w:r w:rsidRPr="00047FF9">
        <w:rPr>
          <w:b/>
          <w:sz w:val="28"/>
          <w:szCs w:val="28"/>
          <w:lang w:val="uk-UA"/>
        </w:rPr>
        <w:t>Висновки</w:t>
      </w:r>
    </w:p>
    <w:p w14:paraId="35381DC6" w14:textId="4B5B6429" w:rsidR="00047FF9" w:rsidRPr="00047FF9" w:rsidRDefault="00047FF9" w:rsidP="00047FF9">
      <w:pPr>
        <w:pStyle w:val="NormalWeb"/>
        <w:ind w:firstLine="708"/>
        <w:jc w:val="both"/>
        <w:rPr>
          <w:bCs/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 xml:space="preserve">У ході виконання даної лабораторної роботи було виконано пошук власних значень матриці коефіцієнтів із використанням стандартних операторів </w:t>
      </w:r>
      <w:r w:rsidRPr="00047FF9">
        <w:rPr>
          <w:sz w:val="28"/>
          <w:szCs w:val="28"/>
          <w:lang w:val="en-US"/>
        </w:rPr>
        <w:t>Mathematica</w:t>
      </w:r>
      <w:r w:rsidRPr="00047FF9">
        <w:rPr>
          <w:sz w:val="28"/>
          <w:szCs w:val="28"/>
          <w:lang w:val="uk-UA"/>
        </w:rPr>
        <w:t>, методу</w:t>
      </w:r>
      <w:r>
        <w:rPr>
          <w:sz w:val="28"/>
          <w:szCs w:val="28"/>
          <w:lang w:val="uk-UA"/>
        </w:rPr>
        <w:t xml:space="preserve"> Крилова</w:t>
      </w:r>
      <w:r w:rsidRPr="00047FF9">
        <w:rPr>
          <w:sz w:val="28"/>
          <w:szCs w:val="28"/>
          <w:lang w:val="uk-UA"/>
        </w:rPr>
        <w:t xml:space="preserve"> та методу </w:t>
      </w:r>
      <w:r w:rsidRPr="00047FF9">
        <w:rPr>
          <w:bCs/>
          <w:sz w:val="28"/>
          <w:szCs w:val="28"/>
          <w:lang w:val="uk-UA"/>
        </w:rPr>
        <w:t>декомпозиції</w:t>
      </w:r>
      <w:r>
        <w:rPr>
          <w:bCs/>
          <w:sz w:val="28"/>
          <w:szCs w:val="28"/>
          <w:lang w:val="uk-UA"/>
        </w:rPr>
        <w:t xml:space="preserve"> Хаусхолдера</w:t>
      </w:r>
      <w:r w:rsidRPr="00047FF9">
        <w:rPr>
          <w:bCs/>
          <w:sz w:val="28"/>
          <w:szCs w:val="28"/>
          <w:lang w:val="uk-UA"/>
        </w:rPr>
        <w:t>. Також був здійснений пошук найбільшого власного значення матриці.</w:t>
      </w:r>
    </w:p>
    <w:p w14:paraId="44DB17C3" w14:textId="77777777" w:rsidR="00047FF9" w:rsidRPr="00047FF9" w:rsidRDefault="00047FF9" w:rsidP="00047FF9">
      <w:pPr>
        <w:pStyle w:val="NormalWeb"/>
        <w:ind w:firstLine="708"/>
        <w:jc w:val="both"/>
        <w:rPr>
          <w:sz w:val="28"/>
          <w:szCs w:val="28"/>
          <w:lang w:val="uk-UA"/>
        </w:rPr>
      </w:pPr>
      <w:r w:rsidRPr="00047FF9">
        <w:rPr>
          <w:bCs/>
          <w:sz w:val="28"/>
          <w:szCs w:val="28"/>
          <w:lang w:val="uk-UA"/>
        </w:rPr>
        <w:t>Метод Фадеєва-Л</w:t>
      </w:r>
      <w:r w:rsidRPr="00047FF9">
        <w:rPr>
          <w:sz w:val="28"/>
          <w:szCs w:val="28"/>
          <w:lang w:val="uk-UA"/>
        </w:rPr>
        <w:t>евер’є передбачає знаходження коефіцієнтів характеристичного рівняння. Кількість ітерацій для цього рівна порядку матриці. Дані значення повністю збіглися із отриманими з використанням стандартних операторів. За допомогою стандартного оператора розв</w:t>
      </w:r>
      <w:r w:rsidRPr="00047FF9">
        <w:rPr>
          <w:sz w:val="28"/>
          <w:szCs w:val="28"/>
        </w:rPr>
        <w:t>’</w:t>
      </w:r>
      <w:r w:rsidRPr="00047FF9">
        <w:rPr>
          <w:sz w:val="28"/>
          <w:szCs w:val="28"/>
          <w:lang w:val="uk-UA"/>
        </w:rPr>
        <w:t>язання рівнянь було отримано власні значення матриці, які також співпали з істинними (обчисленими відповідними операторами) із заданою точністю.</w:t>
      </w:r>
    </w:p>
    <w:p w14:paraId="242B5DB9" w14:textId="4647FD0F" w:rsidR="00047FF9" w:rsidRPr="00047FF9" w:rsidRDefault="00047FF9" w:rsidP="00047FF9">
      <w:pPr>
        <w:pStyle w:val="NormalWeb"/>
        <w:ind w:firstLine="708"/>
        <w:jc w:val="both"/>
        <w:rPr>
          <w:bCs/>
          <w:sz w:val="28"/>
          <w:szCs w:val="28"/>
          <w:lang w:val="uk-UA"/>
        </w:rPr>
      </w:pPr>
      <w:r w:rsidRPr="00047FF9">
        <w:rPr>
          <w:sz w:val="28"/>
          <w:szCs w:val="28"/>
          <w:lang w:val="uk-UA"/>
        </w:rPr>
        <w:t xml:space="preserve">Використання методу </w:t>
      </w:r>
      <w:r w:rsidRPr="00047FF9">
        <w:rPr>
          <w:bCs/>
          <w:sz w:val="28"/>
          <w:szCs w:val="28"/>
          <w:lang w:val="uk-UA"/>
        </w:rPr>
        <w:t>декомпозиції</w:t>
      </w:r>
      <w:r>
        <w:rPr>
          <w:bCs/>
          <w:sz w:val="28"/>
          <w:szCs w:val="28"/>
          <w:lang w:val="uk-UA"/>
        </w:rPr>
        <w:t xml:space="preserve"> Хаусхолдера</w:t>
      </w:r>
      <w:r w:rsidRPr="00047FF9">
        <w:rPr>
          <w:bCs/>
          <w:sz w:val="28"/>
          <w:szCs w:val="28"/>
          <w:lang w:val="uk-UA"/>
        </w:rPr>
        <w:t xml:space="preserve"> виявилось достатньо ефективним для знаходження приблизних власних значень</w:t>
      </w:r>
      <w:r>
        <w:rPr>
          <w:bCs/>
          <w:sz w:val="28"/>
          <w:szCs w:val="28"/>
          <w:lang w:val="uk-UA"/>
        </w:rPr>
        <w:t>.</w:t>
      </w:r>
    </w:p>
    <w:p w14:paraId="2EB7396E" w14:textId="68ED7527" w:rsidR="00047FF9" w:rsidRPr="00047FF9" w:rsidRDefault="00047FF9" w:rsidP="00047FF9">
      <w:pPr>
        <w:pStyle w:val="NormalWeb"/>
        <w:ind w:firstLine="708"/>
        <w:jc w:val="both"/>
        <w:rPr>
          <w:sz w:val="28"/>
          <w:szCs w:val="28"/>
          <w:lang w:val="uk-UA"/>
        </w:rPr>
      </w:pPr>
      <w:r w:rsidRPr="00047FF9">
        <w:rPr>
          <w:bCs/>
          <w:sz w:val="28"/>
          <w:szCs w:val="28"/>
          <w:lang w:val="uk-UA"/>
        </w:rPr>
        <w:t>Також для матриці було знайдено</w:t>
      </w:r>
      <w:r>
        <w:rPr>
          <w:bCs/>
          <w:sz w:val="28"/>
          <w:szCs w:val="28"/>
          <w:lang w:val="uk-UA"/>
        </w:rPr>
        <w:t xml:space="preserve"> мінімальне</w:t>
      </w:r>
      <w:r w:rsidRPr="00047FF9">
        <w:rPr>
          <w:bCs/>
          <w:sz w:val="28"/>
          <w:szCs w:val="28"/>
          <w:lang w:val="uk-UA"/>
        </w:rPr>
        <w:t xml:space="preserve"> за модулем власне значення із використанням степеневого методу при проходженні 9 ітерацій. </w:t>
      </w:r>
      <w:r>
        <w:rPr>
          <w:bCs/>
          <w:sz w:val="28"/>
          <w:szCs w:val="28"/>
          <w:lang w:val="uk-UA"/>
        </w:rPr>
        <w:t>Та наступне мінімальне, але похибка стає все більшою з кожним разом, тому при матрицях вищого порядку цей метод не рекомендується використовувати.</w:t>
      </w:r>
    </w:p>
    <w:p w14:paraId="20357800" w14:textId="77777777" w:rsidR="00047FF9" w:rsidRPr="00047FF9" w:rsidRDefault="00047FF9" w:rsidP="0062117B">
      <w:pPr>
        <w:rPr>
          <w:sz w:val="28"/>
          <w:szCs w:val="28"/>
          <w:lang w:val="uk-UA"/>
        </w:rPr>
      </w:pPr>
    </w:p>
    <w:p w14:paraId="7E2921AE" w14:textId="77777777" w:rsidR="0062117B" w:rsidRPr="00047FF9" w:rsidRDefault="0062117B" w:rsidP="0062117B">
      <w:pPr>
        <w:pStyle w:val="NormalWeb"/>
        <w:ind w:firstLine="0"/>
        <w:jc w:val="both"/>
        <w:rPr>
          <w:rFonts w:eastAsia="TimesNewRomanPSMT"/>
          <w:sz w:val="28"/>
          <w:szCs w:val="28"/>
          <w:lang w:val="uk-UA" w:eastAsia="en-US"/>
        </w:rPr>
      </w:pPr>
    </w:p>
    <w:p w14:paraId="5F8E26AB" w14:textId="77777777" w:rsidR="0062117B" w:rsidRPr="00047FF9" w:rsidRDefault="0062117B" w:rsidP="0062117B">
      <w:pPr>
        <w:rPr>
          <w:rFonts w:cs="Times New Roman"/>
          <w:sz w:val="28"/>
          <w:szCs w:val="28"/>
          <w:lang w:val="uk-UA"/>
        </w:rPr>
      </w:pPr>
    </w:p>
    <w:p w14:paraId="34A06631" w14:textId="77777777" w:rsidR="004646E9" w:rsidRPr="00047FF9" w:rsidRDefault="004646E9" w:rsidP="004646E9">
      <w:pPr>
        <w:spacing w:after="0" w:line="235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47931C0C" w14:textId="77777777" w:rsidR="000E1160" w:rsidRPr="00047FF9" w:rsidRDefault="000E1160">
      <w:pPr>
        <w:rPr>
          <w:sz w:val="28"/>
          <w:szCs w:val="28"/>
          <w:lang w:val="uk-UA"/>
        </w:rPr>
      </w:pPr>
    </w:p>
    <w:sectPr w:rsidR="000E1160" w:rsidRPr="00047F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etersburgCT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Letter Gothic">
    <w:altName w:val="Courier New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4DB55E8"/>
    <w:multiLevelType w:val="hybridMultilevel"/>
    <w:tmpl w:val="19C4F9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5114"/>
    <w:rsid w:val="00047FF9"/>
    <w:rsid w:val="000E1160"/>
    <w:rsid w:val="004646E9"/>
    <w:rsid w:val="0062117B"/>
    <w:rsid w:val="0093364F"/>
    <w:rsid w:val="00977981"/>
    <w:rsid w:val="00A75114"/>
    <w:rsid w:val="00EE0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D94F0"/>
  <w15:chartTrackingRefBased/>
  <w15:docId w15:val="{8E5C9646-7563-4A43-B5B8-8CD14909F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46E9"/>
    <w:pPr>
      <w:spacing w:after="200" w:line="276" w:lineRule="auto"/>
    </w:pPr>
    <w:rPr>
      <w:rFonts w:ascii="Calibri" w:eastAsia="Calibri" w:hAnsi="Calibri" w:cs="Calibri"/>
      <w:color w:val="000000"/>
      <w:u w:color="000000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99"/>
    <w:qFormat/>
    <w:rsid w:val="004646E9"/>
    <w:rPr>
      <w:rFonts w:ascii="Times New Roman" w:hAnsi="Times New Roman" w:cs="Times New Roman" w:hint="default"/>
      <w:i/>
      <w:iCs/>
      <w:sz w:val="28"/>
      <w:szCs w:val="28"/>
    </w:rPr>
  </w:style>
  <w:style w:type="paragraph" w:styleId="BodyText">
    <w:name w:val="Body Text"/>
    <w:link w:val="BodyTextChar"/>
    <w:semiHidden/>
    <w:unhideWhenUsed/>
    <w:rsid w:val="004646E9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val="ru-RU" w:eastAsia="ru-RU"/>
    </w:rPr>
  </w:style>
  <w:style w:type="character" w:customStyle="1" w:styleId="BodyTextChar">
    <w:name w:val="Body Text Char"/>
    <w:basedOn w:val="DefaultParagraphFont"/>
    <w:link w:val="BodyText"/>
    <w:semiHidden/>
    <w:rsid w:val="004646E9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val="ru-RU" w:eastAsia="ru-R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646E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646E9"/>
    <w:rPr>
      <w:rFonts w:ascii="Calibri" w:eastAsia="Calibri" w:hAnsi="Calibri" w:cs="Calibri"/>
      <w:color w:val="000000"/>
      <w:u w:color="000000"/>
      <w:lang w:val="ru-RU" w:eastAsia="ru-RU"/>
    </w:rPr>
  </w:style>
  <w:style w:type="paragraph" w:customStyle="1" w:styleId="a">
    <w:name w:val="Базовий"/>
    <w:rsid w:val="004646E9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val="ru-RU" w:eastAsia="ru-RU"/>
    </w:rPr>
  </w:style>
  <w:style w:type="paragraph" w:customStyle="1" w:styleId="Form">
    <w:name w:val="Form"/>
    <w:basedOn w:val="Normal"/>
    <w:rsid w:val="004646E9"/>
    <w:pPr>
      <w:spacing w:before="60" w:after="60" w:line="240" w:lineRule="auto"/>
      <w:jc w:val="center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customStyle="1" w:styleId="Bold">
    <w:name w:val="Bold"/>
    <w:uiPriority w:val="99"/>
    <w:rsid w:val="004646E9"/>
    <w:rPr>
      <w:b/>
      <w:bCs/>
    </w:rPr>
  </w:style>
  <w:style w:type="character" w:customStyle="1" w:styleId="Italic">
    <w:name w:val="Italic"/>
    <w:uiPriority w:val="99"/>
    <w:rsid w:val="004646E9"/>
    <w:rPr>
      <w:rFonts w:ascii="PetersburgCTT" w:hAnsi="PetersburgCTT" w:cs="PetersburgCTT" w:hint="default"/>
      <w:i/>
      <w:iCs/>
      <w:lang w:val="ru-RU"/>
    </w:rPr>
  </w:style>
  <w:style w:type="character" w:customStyle="1" w:styleId="command">
    <w:name w:val="command"/>
    <w:uiPriority w:val="99"/>
    <w:rsid w:val="004646E9"/>
    <w:rPr>
      <w:rFonts w:ascii="Letter Gothic" w:hAnsi="Letter Gothic" w:cs="Letter Gothic" w:hint="default"/>
      <w:noProof/>
      <w:color w:val="9900FF"/>
      <w:sz w:val="18"/>
      <w:szCs w:val="18"/>
    </w:rPr>
  </w:style>
  <w:style w:type="paragraph" w:styleId="NormalWeb">
    <w:name w:val="Normal (Web)"/>
    <w:basedOn w:val="Normal"/>
    <w:semiHidden/>
    <w:unhideWhenUsed/>
    <w:rsid w:val="0062117B"/>
    <w:pPr>
      <w:spacing w:before="100" w:beforeAutospacing="1" w:after="100" w:afterAutospacing="1" w:line="240" w:lineRule="auto"/>
      <w:ind w:firstLine="200"/>
    </w:pPr>
    <w:rPr>
      <w:rFonts w:ascii="Times New Roman" w:eastAsia="MS Mincho" w:hAnsi="Times New Roman" w:cs="Times New Roman"/>
      <w:color w:val="auto"/>
      <w:sz w:val="24"/>
      <w:szCs w:val="24"/>
      <w:lang w:eastAsia="ja-JP"/>
    </w:rPr>
  </w:style>
  <w:style w:type="paragraph" w:customStyle="1" w:styleId="D0">
    <w:name w:val="D0"/>
    <w:rsid w:val="0062117B"/>
    <w:pPr>
      <w:keepLines/>
      <w:widowControl w:val="0"/>
      <w:spacing w:before="120" w:after="120" w:line="240" w:lineRule="auto"/>
    </w:pPr>
    <w:rPr>
      <w:rFonts w:ascii="Times New Roman" w:eastAsia="Times New Roman" w:hAnsi="Times New Roman" w:cs="Times New Roman"/>
      <w:b/>
      <w:sz w:val="24"/>
      <w:szCs w:val="24"/>
      <w:lang w:val="ru-RU"/>
    </w:rPr>
  </w:style>
  <w:style w:type="character" w:customStyle="1" w:styleId="3">
    <w:name w:val="Заголовок 3 Знак Знак Знак"/>
    <w:basedOn w:val="DefaultParagraphFont"/>
    <w:rsid w:val="0062117B"/>
    <w:rPr>
      <w:rFonts w:ascii="Arial" w:hAnsi="Arial" w:cs="Arial" w:hint="default"/>
      <w:b/>
      <w:bCs/>
      <w:sz w:val="24"/>
      <w:szCs w:val="24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587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5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5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8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9</Pages>
  <Words>969</Words>
  <Characters>5524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yka</dc:creator>
  <cp:keywords/>
  <dc:description/>
  <cp:lastModifiedBy>cyka</cp:lastModifiedBy>
  <cp:revision>3</cp:revision>
  <dcterms:created xsi:type="dcterms:W3CDTF">2020-11-05T09:11:00Z</dcterms:created>
  <dcterms:modified xsi:type="dcterms:W3CDTF">2020-11-07T09:24:00Z</dcterms:modified>
</cp:coreProperties>
</file>